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303" r:id="rId2"/>
    <p:sldId id="279" r:id="rId3"/>
    <p:sldId id="280" r:id="rId4"/>
    <p:sldId id="259" r:id="rId5"/>
    <p:sldId id="289" r:id="rId6"/>
    <p:sldId id="290" r:id="rId7"/>
    <p:sldId id="260" r:id="rId8"/>
    <p:sldId id="281" r:id="rId9"/>
    <p:sldId id="261" r:id="rId10"/>
    <p:sldId id="287" r:id="rId11"/>
    <p:sldId id="291" r:id="rId12"/>
    <p:sldId id="283" r:id="rId13"/>
    <p:sldId id="284" r:id="rId14"/>
    <p:sldId id="285" r:id="rId15"/>
    <p:sldId id="288" r:id="rId16"/>
    <p:sldId id="272" r:id="rId17"/>
    <p:sldId id="276" r:id="rId18"/>
    <p:sldId id="292" r:id="rId19"/>
  </p:sldIdLst>
  <p:sldSz cx="9144000" cy="6858000" type="screen4x3"/>
  <p:notesSz cx="7099300" cy="10234613"/>
  <p:custDataLst>
    <p:tags r:id="rId2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9503" autoAdjust="0"/>
  </p:normalViewPr>
  <p:slideViewPr>
    <p:cSldViewPr>
      <p:cViewPr varScale="1">
        <p:scale>
          <a:sx n="103" d="100"/>
          <a:sy n="103" d="100"/>
        </p:scale>
        <p:origin x="3460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13" Type="http://schemas.openxmlformats.org/officeDocument/2006/relationships/image" Target="../media/image92.emf"/><Relationship Id="rId18" Type="http://schemas.openxmlformats.org/officeDocument/2006/relationships/image" Target="../media/image97.emf"/><Relationship Id="rId3" Type="http://schemas.openxmlformats.org/officeDocument/2006/relationships/image" Target="../media/image82.emf"/><Relationship Id="rId7" Type="http://schemas.openxmlformats.org/officeDocument/2006/relationships/image" Target="../media/image86.emf"/><Relationship Id="rId12" Type="http://schemas.openxmlformats.org/officeDocument/2006/relationships/image" Target="../media/image91.emf"/><Relationship Id="rId17" Type="http://schemas.openxmlformats.org/officeDocument/2006/relationships/image" Target="../media/image96.emf"/><Relationship Id="rId2" Type="http://schemas.openxmlformats.org/officeDocument/2006/relationships/image" Target="../media/image81.emf"/><Relationship Id="rId16" Type="http://schemas.openxmlformats.org/officeDocument/2006/relationships/image" Target="../media/image95.emf"/><Relationship Id="rId20" Type="http://schemas.openxmlformats.org/officeDocument/2006/relationships/image" Target="../media/image99.emf"/><Relationship Id="rId1" Type="http://schemas.openxmlformats.org/officeDocument/2006/relationships/image" Target="../media/image80.emf"/><Relationship Id="rId6" Type="http://schemas.openxmlformats.org/officeDocument/2006/relationships/image" Target="../media/image85.emf"/><Relationship Id="rId11" Type="http://schemas.openxmlformats.org/officeDocument/2006/relationships/image" Target="../media/image90.emf"/><Relationship Id="rId5" Type="http://schemas.openxmlformats.org/officeDocument/2006/relationships/image" Target="../media/image84.emf"/><Relationship Id="rId15" Type="http://schemas.openxmlformats.org/officeDocument/2006/relationships/image" Target="../media/image94.emf"/><Relationship Id="rId10" Type="http://schemas.openxmlformats.org/officeDocument/2006/relationships/image" Target="../media/image89.emf"/><Relationship Id="rId19" Type="http://schemas.openxmlformats.org/officeDocument/2006/relationships/image" Target="../media/image98.emf"/><Relationship Id="rId4" Type="http://schemas.openxmlformats.org/officeDocument/2006/relationships/image" Target="../media/image83.emf"/><Relationship Id="rId9" Type="http://schemas.openxmlformats.org/officeDocument/2006/relationships/image" Target="../media/image88.emf"/><Relationship Id="rId14" Type="http://schemas.openxmlformats.org/officeDocument/2006/relationships/image" Target="../media/image9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7" Type="http://schemas.openxmlformats.org/officeDocument/2006/relationships/image" Target="../media/image106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Relationship Id="rId6" Type="http://schemas.openxmlformats.org/officeDocument/2006/relationships/image" Target="../media/image105.emf"/><Relationship Id="rId5" Type="http://schemas.openxmlformats.org/officeDocument/2006/relationships/image" Target="../media/image104.emf"/><Relationship Id="rId4" Type="http://schemas.openxmlformats.org/officeDocument/2006/relationships/image" Target="../media/image10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4" Type="http://schemas.openxmlformats.org/officeDocument/2006/relationships/image" Target="../media/image11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Relationship Id="rId9" Type="http://schemas.openxmlformats.org/officeDocument/2006/relationships/image" Target="../media/image20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31.emf"/><Relationship Id="rId7" Type="http://schemas.openxmlformats.org/officeDocument/2006/relationships/image" Target="../media/image35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10" Type="http://schemas.openxmlformats.org/officeDocument/2006/relationships/image" Target="../media/image38.emf"/><Relationship Id="rId4" Type="http://schemas.openxmlformats.org/officeDocument/2006/relationships/image" Target="../media/image32.emf"/><Relationship Id="rId9" Type="http://schemas.openxmlformats.org/officeDocument/2006/relationships/image" Target="../media/image37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image" Target="../media/image51.emf"/><Relationship Id="rId18" Type="http://schemas.openxmlformats.org/officeDocument/2006/relationships/image" Target="../media/image56.emf"/><Relationship Id="rId3" Type="http://schemas.openxmlformats.org/officeDocument/2006/relationships/image" Target="../media/image41.emf"/><Relationship Id="rId7" Type="http://schemas.openxmlformats.org/officeDocument/2006/relationships/image" Target="../media/image45.emf"/><Relationship Id="rId12" Type="http://schemas.openxmlformats.org/officeDocument/2006/relationships/image" Target="../media/image50.emf"/><Relationship Id="rId17" Type="http://schemas.openxmlformats.org/officeDocument/2006/relationships/image" Target="../media/image55.emf"/><Relationship Id="rId2" Type="http://schemas.openxmlformats.org/officeDocument/2006/relationships/image" Target="../media/image40.emf"/><Relationship Id="rId16" Type="http://schemas.openxmlformats.org/officeDocument/2006/relationships/image" Target="../media/image54.emf"/><Relationship Id="rId1" Type="http://schemas.openxmlformats.org/officeDocument/2006/relationships/image" Target="../media/image39.emf"/><Relationship Id="rId6" Type="http://schemas.openxmlformats.org/officeDocument/2006/relationships/image" Target="../media/image44.emf"/><Relationship Id="rId11" Type="http://schemas.openxmlformats.org/officeDocument/2006/relationships/image" Target="../media/image49.emf"/><Relationship Id="rId5" Type="http://schemas.openxmlformats.org/officeDocument/2006/relationships/image" Target="../media/image43.emf"/><Relationship Id="rId15" Type="http://schemas.openxmlformats.org/officeDocument/2006/relationships/image" Target="../media/image53.emf"/><Relationship Id="rId10" Type="http://schemas.openxmlformats.org/officeDocument/2006/relationships/image" Target="../media/image48.emf"/><Relationship Id="rId19" Type="http://schemas.openxmlformats.org/officeDocument/2006/relationships/image" Target="../media/image57.emf"/><Relationship Id="rId4" Type="http://schemas.openxmlformats.org/officeDocument/2006/relationships/image" Target="../media/image42.emf"/><Relationship Id="rId9" Type="http://schemas.openxmlformats.org/officeDocument/2006/relationships/image" Target="../media/image47.emf"/><Relationship Id="rId14" Type="http://schemas.openxmlformats.org/officeDocument/2006/relationships/image" Target="../media/image5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image" Target="../media/image67.emf"/><Relationship Id="rId7" Type="http://schemas.openxmlformats.org/officeDocument/2006/relationships/image" Target="../media/image71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6" Type="http://schemas.openxmlformats.org/officeDocument/2006/relationships/image" Target="../media/image70.emf"/><Relationship Id="rId5" Type="http://schemas.openxmlformats.org/officeDocument/2006/relationships/image" Target="../media/image69.emf"/><Relationship Id="rId10" Type="http://schemas.openxmlformats.org/officeDocument/2006/relationships/image" Target="../media/image74.emf"/><Relationship Id="rId4" Type="http://schemas.openxmlformats.org/officeDocument/2006/relationships/image" Target="../media/image68.emf"/><Relationship Id="rId9" Type="http://schemas.openxmlformats.org/officeDocument/2006/relationships/image" Target="../media/image7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zh-CN" altLang="en-US" smtClean="0"/>
              <a:t>积分上限函数的应用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DF6B74B-DE3F-40BC-8667-420A75CD389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r>
              <a:rPr lang="zh-CN" altLang="en-US" smtClean="0"/>
              <a:t>积分上限函数的应用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5ED87972-BC5F-4AA6-8357-2FC59D9C096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概念性的回顾与介绍为主，也会引入一些简单的新的定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40F7FC-095C-4C0E-B548-D4BAF39A808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90600">
              <a:defRPr/>
            </a:pPr>
            <a:endParaRPr lang="zh-CN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5EA12C-CA53-4BE2-96A6-8C86E20860BC}" type="slidenum">
              <a:rPr lang="zh-CN" altLang="en-US" smtClean="0">
                <a:solidFill>
                  <a:prstClr val="black"/>
                </a:solidFill>
              </a:rPr>
              <a:t>2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眉占位符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zh-CN" altLang="en-US" smtClean="0"/>
              <a:t>积分上限函数的应用</a:t>
            </a:r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483CFAB2-A37D-47DF-BE4F-298E0078153F}" type="slidenum">
              <a:rPr lang="en-US" altLang="zh-CN"/>
              <a:t>7</a:t>
            </a:fld>
            <a:endParaRPr lang="en-US" altLang="zh-CN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</p:spPr>
        <p:txBody>
          <a:bodyPr/>
          <a:lstStyle/>
          <a:p>
            <a:endParaRPr lang="en-US" altLang="zh-CN" dirty="0"/>
          </a:p>
        </p:txBody>
      </p:sp>
      <p:sp>
        <p:nvSpPr>
          <p:cNvPr id="2" name="日期占位符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zh-CN" altLang="en-US" smtClean="0"/>
              <a:t>积分上限函数的应用</a:t>
            </a:r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483CFAB2-A37D-47DF-BE4F-298E0078153F}" type="slidenum">
              <a:rPr lang="en-US" altLang="zh-CN"/>
              <a:t>8</a:t>
            </a:fld>
            <a:endParaRPr lang="en-US" altLang="zh-CN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</p:spPr>
        <p:txBody>
          <a:bodyPr/>
          <a:lstStyle/>
          <a:p>
            <a:endParaRPr lang="en-US" altLang="zh-CN" dirty="0"/>
          </a:p>
        </p:txBody>
      </p:sp>
      <p:sp>
        <p:nvSpPr>
          <p:cNvPr id="2" name="日期占位符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zh-CN" altLang="en-US" smtClean="0"/>
              <a:t>积分上限函数的应用</a:t>
            </a: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D87972-BC5F-4AA6-8357-2FC59D9C0962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眉占位符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zh-CN" altLang="en-US" smtClean="0"/>
              <a:t>积分上限函数的应用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emf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 userDrawn="1"/>
        </p:nvSpPr>
        <p:spPr>
          <a:xfrm>
            <a:off x="899592" y="188640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积分上限函数的应用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169476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hangingPunct="0"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变限积分的导数</a:t>
            </a:r>
            <a:endParaRPr lang="zh-CN" altLang="en-US" sz="28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188640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hangingPunct="0"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原函数的存在性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188640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hangingPunct="0"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小结与练习</a:t>
            </a:r>
            <a:endParaRPr lang="zh-CN" altLang="en-US" sz="28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 userDrawn="1"/>
        </p:nvSpPr>
        <p:spPr bwMode="auto">
          <a:xfrm>
            <a:off x="8004175" y="0"/>
            <a:ext cx="1139825" cy="6858000"/>
          </a:xfrm>
          <a:prstGeom prst="rect">
            <a:avLst/>
          </a:prstGeom>
          <a:solidFill>
            <a:srgbClr val="ECECE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219" name="Rectangle 3"/>
          <p:cNvSpPr>
            <a:spLocks noChangeArrowheads="1"/>
          </p:cNvSpPr>
          <p:nvPr userDrawn="1"/>
        </p:nvSpPr>
        <p:spPr bwMode="auto">
          <a:xfrm>
            <a:off x="0" y="4076700"/>
            <a:ext cx="9144000" cy="2781300"/>
          </a:xfrm>
          <a:prstGeom prst="rect">
            <a:avLst/>
          </a:prstGeom>
          <a:solidFill>
            <a:schemeClr val="tx2">
              <a:lumMod val="20000"/>
              <a:lumOff val="80000"/>
              <a:alpha val="31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220" name="Rectangle 4"/>
          <p:cNvSpPr>
            <a:spLocks noChangeArrowheads="1"/>
          </p:cNvSpPr>
          <p:nvPr userDrawn="1"/>
        </p:nvSpPr>
        <p:spPr bwMode="auto">
          <a:xfrm>
            <a:off x="0" y="1784350"/>
            <a:ext cx="9144000" cy="249872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221" name="未知"/>
          <p:cNvSpPr/>
          <p:nvPr userDrawn="1"/>
        </p:nvSpPr>
        <p:spPr bwMode="auto">
          <a:xfrm>
            <a:off x="-7939" y="1773237"/>
            <a:ext cx="9123803" cy="2447071"/>
          </a:xfrm>
          <a:custGeom>
            <a:avLst/>
            <a:gdLst>
              <a:gd name="T0" fmla="*/ 0 w 5049"/>
              <a:gd name="T1" fmla="*/ 0 h 1471"/>
              <a:gd name="T2" fmla="*/ 5049 w 5049"/>
              <a:gd name="T3" fmla="*/ 2 h 1471"/>
              <a:gd name="T4" fmla="*/ 5048 w 5049"/>
              <a:gd name="T5" fmla="*/ 1458 h 1471"/>
              <a:gd name="T6" fmla="*/ 0 w 5049"/>
              <a:gd name="T7" fmla="*/ 1471 h 1471"/>
              <a:gd name="T8" fmla="*/ 0 w 5049"/>
              <a:gd name="T9" fmla="*/ 0 h 14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049" h="1471">
                <a:moveTo>
                  <a:pt x="0" y="0"/>
                </a:moveTo>
                <a:lnTo>
                  <a:pt x="5049" y="2"/>
                </a:lnTo>
                <a:lnTo>
                  <a:pt x="5048" y="1458"/>
                </a:lnTo>
                <a:lnTo>
                  <a:pt x="0" y="1471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73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3366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pic>
        <p:nvPicPr>
          <p:cNvPr id="9" name="Picture 17" descr="图片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426" y="1774046"/>
            <a:ext cx="986252" cy="882388"/>
          </a:xfrm>
          <a:prstGeom prst="rect">
            <a:avLst/>
          </a:prstGeom>
          <a:noFill/>
          <a:effectLst>
            <a:outerShdw dist="125080" dir="1437749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8" descr="图片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343156"/>
            <a:ext cx="986253" cy="882388"/>
          </a:xfrm>
          <a:prstGeom prst="rect">
            <a:avLst/>
          </a:prstGeom>
          <a:noFill/>
          <a:ln>
            <a:noFill/>
          </a:ln>
          <a:effectLst>
            <a:outerShdw dist="119812" dir="1920323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 descr="33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460" y="2230865"/>
            <a:ext cx="1007393" cy="851137"/>
          </a:xfrm>
          <a:prstGeom prst="rect">
            <a:avLst/>
          </a:prstGeom>
          <a:noFill/>
          <a:ln>
            <a:noFill/>
          </a:ln>
          <a:effectLst>
            <a:outerShdw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/>
                </a:solidFill>
              </a:rPr>
              <a:t>2022/11/18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/>
                </a:solidFill>
              </a:rPr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2/11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 userDrawn="1"/>
        </p:nvSpPr>
        <p:spPr>
          <a:xfrm>
            <a:off x="4175448" y="6488668"/>
            <a:ext cx="4968552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mtClean="0">
                <a:solidFill>
                  <a:prstClr val="white">
                    <a:lumMod val="65000"/>
                  </a:prstClr>
                </a:solidFill>
              </a:rPr>
              <a:t>School of Mathematics in HNUS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transition>
    <p:wipe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oleObject" Target="../embeddings/oleObject57.bin"/><Relationship Id="rId3" Type="http://schemas.openxmlformats.org/officeDocument/2006/relationships/image" Target="../media/image83.png"/><Relationship Id="rId7" Type="http://schemas.openxmlformats.org/officeDocument/2006/relationships/image" Target="../media/image86.png"/><Relationship Id="rId12" Type="http://schemas.openxmlformats.org/officeDocument/2006/relationships/image" Target="../media/image60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2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8.e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9.emf"/><Relationship Id="rId4" Type="http://schemas.openxmlformats.org/officeDocument/2006/relationships/image" Target="../media/image84.png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92.png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9.emf"/><Relationship Id="rId18" Type="http://schemas.openxmlformats.org/officeDocument/2006/relationships/oleObject" Target="../embeddings/oleObject68.bin"/><Relationship Id="rId3" Type="http://schemas.openxmlformats.org/officeDocument/2006/relationships/oleObject" Target="../embeddings/oleObject61.bin"/><Relationship Id="rId21" Type="http://schemas.openxmlformats.org/officeDocument/2006/relationships/image" Target="../media/image73.emf"/><Relationship Id="rId7" Type="http://schemas.openxmlformats.org/officeDocument/2006/relationships/image" Target="../media/image66.e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71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8.emf"/><Relationship Id="rId5" Type="http://schemas.openxmlformats.org/officeDocument/2006/relationships/image" Target="../media/image97.png"/><Relationship Id="rId15" Type="http://schemas.openxmlformats.org/officeDocument/2006/relationships/image" Target="../media/image70.emf"/><Relationship Id="rId23" Type="http://schemas.openxmlformats.org/officeDocument/2006/relationships/image" Target="../media/image74.emf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72.emf"/><Relationship Id="rId4" Type="http://schemas.openxmlformats.org/officeDocument/2006/relationships/image" Target="../media/image65.emf"/><Relationship Id="rId9" Type="http://schemas.openxmlformats.org/officeDocument/2006/relationships/image" Target="../media/image67.emf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image" Target="../media/image75.png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8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0.bin"/><Relationship Id="rId18" Type="http://schemas.openxmlformats.org/officeDocument/2006/relationships/image" Target="../media/image87.emf"/><Relationship Id="rId26" Type="http://schemas.openxmlformats.org/officeDocument/2006/relationships/image" Target="../media/image91.emf"/><Relationship Id="rId39" Type="http://schemas.openxmlformats.org/officeDocument/2006/relationships/oleObject" Target="../embeddings/oleObject93.bin"/><Relationship Id="rId21" Type="http://schemas.openxmlformats.org/officeDocument/2006/relationships/oleObject" Target="../embeddings/oleObject84.bin"/><Relationship Id="rId34" Type="http://schemas.openxmlformats.org/officeDocument/2006/relationships/image" Target="../media/image95.emf"/><Relationship Id="rId42" Type="http://schemas.openxmlformats.org/officeDocument/2006/relationships/image" Target="../media/image99.emf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6.emf"/><Relationship Id="rId20" Type="http://schemas.openxmlformats.org/officeDocument/2006/relationships/image" Target="../media/image88.emf"/><Relationship Id="rId29" Type="http://schemas.openxmlformats.org/officeDocument/2006/relationships/oleObject" Target="../embeddings/oleObject88.bin"/><Relationship Id="rId41" Type="http://schemas.openxmlformats.org/officeDocument/2006/relationships/oleObject" Target="../embeddings/oleObject94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1.em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90.emf"/><Relationship Id="rId32" Type="http://schemas.openxmlformats.org/officeDocument/2006/relationships/image" Target="../media/image94.emf"/><Relationship Id="rId37" Type="http://schemas.openxmlformats.org/officeDocument/2006/relationships/oleObject" Target="../embeddings/oleObject92.bin"/><Relationship Id="rId40" Type="http://schemas.openxmlformats.org/officeDocument/2006/relationships/image" Target="../media/image98.emf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28" Type="http://schemas.openxmlformats.org/officeDocument/2006/relationships/image" Target="../media/image92.emf"/><Relationship Id="rId36" Type="http://schemas.openxmlformats.org/officeDocument/2006/relationships/image" Target="../media/image96.emf"/><Relationship Id="rId10" Type="http://schemas.openxmlformats.org/officeDocument/2006/relationships/image" Target="../media/image83.emf"/><Relationship Id="rId19" Type="http://schemas.openxmlformats.org/officeDocument/2006/relationships/oleObject" Target="../embeddings/oleObject83.bin"/><Relationship Id="rId31" Type="http://schemas.openxmlformats.org/officeDocument/2006/relationships/oleObject" Target="../embeddings/oleObject89.bin"/><Relationship Id="rId4" Type="http://schemas.openxmlformats.org/officeDocument/2006/relationships/image" Target="../media/image80.e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5.emf"/><Relationship Id="rId22" Type="http://schemas.openxmlformats.org/officeDocument/2006/relationships/image" Target="../media/image89.emf"/><Relationship Id="rId27" Type="http://schemas.openxmlformats.org/officeDocument/2006/relationships/oleObject" Target="../embeddings/oleObject87.bin"/><Relationship Id="rId30" Type="http://schemas.openxmlformats.org/officeDocument/2006/relationships/image" Target="../media/image93.emf"/><Relationship Id="rId35" Type="http://schemas.openxmlformats.org/officeDocument/2006/relationships/oleObject" Target="../embeddings/oleObject91.bin"/><Relationship Id="rId8" Type="http://schemas.openxmlformats.org/officeDocument/2006/relationships/image" Target="../media/image82.emf"/><Relationship Id="rId3" Type="http://schemas.openxmlformats.org/officeDocument/2006/relationships/oleObject" Target="../embeddings/oleObject75.bin"/><Relationship Id="rId12" Type="http://schemas.openxmlformats.org/officeDocument/2006/relationships/image" Target="../media/image84.emf"/><Relationship Id="rId17" Type="http://schemas.openxmlformats.org/officeDocument/2006/relationships/oleObject" Target="../embeddings/oleObject82.bin"/><Relationship Id="rId25" Type="http://schemas.openxmlformats.org/officeDocument/2006/relationships/oleObject" Target="../embeddings/oleObject86.bin"/><Relationship Id="rId33" Type="http://schemas.openxmlformats.org/officeDocument/2006/relationships/oleObject" Target="../embeddings/oleObject90.bin"/><Relationship Id="rId38" Type="http://schemas.openxmlformats.org/officeDocument/2006/relationships/image" Target="../media/image97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04.emf"/><Relationship Id="rId3" Type="http://schemas.openxmlformats.org/officeDocument/2006/relationships/oleObject" Target="../embeddings/oleObject95.bin"/><Relationship Id="rId7" Type="http://schemas.openxmlformats.org/officeDocument/2006/relationships/image" Target="../media/image101.e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06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01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03.emf"/><Relationship Id="rId5" Type="http://schemas.openxmlformats.org/officeDocument/2006/relationships/image" Target="../media/image135.png"/><Relationship Id="rId15" Type="http://schemas.openxmlformats.org/officeDocument/2006/relationships/image" Target="../media/image105.emf"/><Relationship Id="rId10" Type="http://schemas.openxmlformats.org/officeDocument/2006/relationships/oleObject" Target="../embeddings/oleObject98.bin"/><Relationship Id="rId4" Type="http://schemas.openxmlformats.org/officeDocument/2006/relationships/image" Target="../media/image100.emf"/><Relationship Id="rId9" Type="http://schemas.openxmlformats.org/officeDocument/2006/relationships/image" Target="../media/image102.emf"/><Relationship Id="rId14" Type="http://schemas.openxmlformats.org/officeDocument/2006/relationships/oleObject" Target="../embeddings/oleObject10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47.png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4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Relationship Id="rId14" Type="http://schemas.openxmlformats.org/officeDocument/2006/relationships/image" Target="../media/image1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emf"/><Relationship Id="rId17" Type="http://schemas.openxmlformats.org/officeDocument/2006/relationships/image" Target="../media/image26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9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6.e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8.emf"/><Relationship Id="rId20" Type="http://schemas.openxmlformats.org/officeDocument/2006/relationships/image" Target="../media/image20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5.e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5.emf"/><Relationship Id="rId18" Type="http://schemas.openxmlformats.org/officeDocument/2006/relationships/oleObject" Target="../embeddings/oleObject2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2.e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7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4.emf"/><Relationship Id="rId5" Type="http://schemas.openxmlformats.org/officeDocument/2006/relationships/image" Target="../media/image21.emf"/><Relationship Id="rId15" Type="http://schemas.openxmlformats.org/officeDocument/2006/relationships/image" Target="../media/image26.e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8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3.emf"/><Relationship Id="rId14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5.e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6.emf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2.emf"/><Relationship Id="rId17" Type="http://schemas.openxmlformats.org/officeDocument/2006/relationships/oleObject" Target="../embeddings/oleObject31.bin"/><Relationship Id="rId25" Type="http://schemas.openxmlformats.org/officeDocument/2006/relationships/image" Target="../media/image38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4.emf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28.bin"/><Relationship Id="rId24" Type="http://schemas.openxmlformats.org/officeDocument/2006/relationships/oleObject" Target="../embeddings/oleObject34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image" Target="../media/image37.emf"/><Relationship Id="rId10" Type="http://schemas.openxmlformats.org/officeDocument/2006/relationships/image" Target="../media/image31.emf"/><Relationship Id="rId19" Type="http://schemas.openxmlformats.org/officeDocument/2006/relationships/image" Target="../media/image58.png"/><Relationship Id="rId4" Type="http://schemas.openxmlformats.org/officeDocument/2006/relationships/image" Target="../media/image50.pn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3.emf"/><Relationship Id="rId22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3.emf"/><Relationship Id="rId18" Type="http://schemas.openxmlformats.org/officeDocument/2006/relationships/image" Target="../media/image45.emf"/><Relationship Id="rId26" Type="http://schemas.openxmlformats.org/officeDocument/2006/relationships/image" Target="../media/image49.emf"/><Relationship Id="rId39" Type="http://schemas.openxmlformats.org/officeDocument/2006/relationships/oleObject" Target="../embeddings/oleObject52.bin"/><Relationship Id="rId21" Type="http://schemas.openxmlformats.org/officeDocument/2006/relationships/oleObject" Target="../embeddings/oleObject43.bin"/><Relationship Id="rId34" Type="http://schemas.openxmlformats.org/officeDocument/2006/relationships/image" Target="../media/image53.emf"/><Relationship Id="rId42" Type="http://schemas.openxmlformats.org/officeDocument/2006/relationships/image" Target="../media/image57.emf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4.emf"/><Relationship Id="rId20" Type="http://schemas.openxmlformats.org/officeDocument/2006/relationships/image" Target="../media/image46.emf"/><Relationship Id="rId29" Type="http://schemas.openxmlformats.org/officeDocument/2006/relationships/oleObject" Target="../embeddings/oleObject47.bin"/><Relationship Id="rId41" Type="http://schemas.openxmlformats.org/officeDocument/2006/relationships/oleObject" Target="../embeddings/oleObject5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emf"/><Relationship Id="rId11" Type="http://schemas.openxmlformats.org/officeDocument/2006/relationships/image" Target="../media/image42.emf"/><Relationship Id="rId24" Type="http://schemas.openxmlformats.org/officeDocument/2006/relationships/image" Target="../media/image48.emf"/><Relationship Id="rId32" Type="http://schemas.openxmlformats.org/officeDocument/2006/relationships/image" Target="../media/image52.emf"/><Relationship Id="rId37" Type="http://schemas.openxmlformats.org/officeDocument/2006/relationships/oleObject" Target="../embeddings/oleObject51.bin"/><Relationship Id="rId40" Type="http://schemas.openxmlformats.org/officeDocument/2006/relationships/image" Target="../media/image56.e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50.emf"/><Relationship Id="rId36" Type="http://schemas.openxmlformats.org/officeDocument/2006/relationships/image" Target="../media/image54.emf"/><Relationship Id="rId10" Type="http://schemas.openxmlformats.org/officeDocument/2006/relationships/oleObject" Target="../embeddings/oleObject38.bin"/><Relationship Id="rId19" Type="http://schemas.openxmlformats.org/officeDocument/2006/relationships/oleObject" Target="../embeddings/oleObject42.bin"/><Relationship Id="rId31" Type="http://schemas.openxmlformats.org/officeDocument/2006/relationships/oleObject" Target="../embeddings/oleObject48.bin"/><Relationship Id="rId4" Type="http://schemas.openxmlformats.org/officeDocument/2006/relationships/image" Target="../media/image39.emf"/><Relationship Id="rId9" Type="http://schemas.openxmlformats.org/officeDocument/2006/relationships/image" Target="../media/image41.emf"/><Relationship Id="rId14" Type="http://schemas.openxmlformats.org/officeDocument/2006/relationships/image" Target="../media/image68.png"/><Relationship Id="rId22" Type="http://schemas.openxmlformats.org/officeDocument/2006/relationships/image" Target="../media/image47.e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51.emf"/><Relationship Id="rId35" Type="http://schemas.openxmlformats.org/officeDocument/2006/relationships/oleObject" Target="../embeddings/oleObject50.bin"/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5.bin"/><Relationship Id="rId12" Type="http://schemas.openxmlformats.org/officeDocument/2006/relationships/oleObject" Target="../embeddings/oleObject39.bin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33" Type="http://schemas.openxmlformats.org/officeDocument/2006/relationships/oleObject" Target="../embeddings/oleObject49.bin"/><Relationship Id="rId38" Type="http://schemas.openxmlformats.org/officeDocument/2006/relationships/image" Target="../media/image5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WordArt 17"/>
          <p:cNvSpPr>
            <a:spLocks noChangeArrowheads="1" noChangeShapeType="1" noTextEdit="1"/>
          </p:cNvSpPr>
          <p:nvPr/>
        </p:nvSpPr>
        <p:spPr bwMode="auto">
          <a:xfrm>
            <a:off x="2267744" y="2636912"/>
            <a:ext cx="5545137" cy="72008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 smtClean="0">
                <a:ln w="25400">
                  <a:solidFill>
                    <a:prstClr val="white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积分上限函数的应用</a:t>
            </a:r>
            <a:endParaRPr lang="zh-CN" altLang="en-US" sz="3600" b="1" kern="10" dirty="0">
              <a:ln w="25400">
                <a:solidFill>
                  <a:schemeClr val="bg1"/>
                </a:solidFill>
                <a:rou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 Box 25"/>
              <p:cNvSpPr txBox="1">
                <a:spLocks noChangeArrowheads="1"/>
              </p:cNvSpPr>
              <p:nvPr/>
            </p:nvSpPr>
            <p:spPr bwMode="auto">
              <a:xfrm>
                <a:off x="553774" y="836712"/>
                <a:ext cx="8194689" cy="15695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zh-CN" altLang="en-US" sz="28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例</a:t>
                </a:r>
                <a:r>
                  <a:rPr kumimoji="0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6. 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>
                            <a:latin typeface="Cambria Math" panose="02040503050406030204"/>
                          </a:rPr>
                          <m:t>0,+∞</m:t>
                        </m:r>
                      </m:e>
                    </m:d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上可导</a:t>
                </a:r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且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𝑓</m:t>
                    </m:r>
                    <m:r>
                      <a:rPr lang="zh-CN" altLang="en-US" sz="2800">
                        <a:latin typeface="Cambria Math" panose="02040503050406030204"/>
                      </a:rPr>
                      <m:t>(0)=0</m:t>
                    </m:r>
                  </m:oMath>
                </a14:m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其反函</a:t>
                </a:r>
                <a:endParaRPr kumimoji="0" lang="en-US" altLang="zh-CN" sz="28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数</a:t>
                </a:r>
                <a:r>
                  <a:rPr kumimoji="0" lang="zh-CN" altLang="en-US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𝑔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zh-CN" altLang="en-US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，满足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0</m:t>
                        </m:r>
                      </m:sub>
                      <m:sup>
                        <m:d>
                          <m:dPr>
                            <m:begChr m:val=""/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𝑓</m:t>
                            </m:r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sup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𝑔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𝑡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)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𝑑𝑡</m:t>
                        </m:r>
                      </m:e>
                    </m:nary>
                    <m:r>
                      <a:rPr lang="zh-CN" altLang="en-US" sz="2800">
                        <a:latin typeface="Cambria Math" panose="02040503050406030204"/>
                      </a:rPr>
                      <m:t>=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−1)</m:t>
                    </m:r>
                    <m:sSup>
                      <m:sSup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𝑒</m:t>
                        </m:r>
                      </m:e>
                      <m:sup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sup>
                    </m:sSup>
                    <m:r>
                      <a:rPr lang="zh-CN" altLang="en-US" sz="2800">
                        <a:latin typeface="Cambria Math" panose="02040503050406030204"/>
                      </a:rPr>
                      <m:t>+</m:t>
                    </m:r>
                    <m:sSup>
                      <m:sSup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p>
                        <m:r>
                          <a:rPr lang="zh-CN" altLang="en-US" sz="2800">
                            <a:latin typeface="Cambria Math" panose="02040503050406030204"/>
                          </a:rPr>
                          <m:t>2</m:t>
                        </m:r>
                      </m:sup>
                    </m:sSup>
                    <m:r>
                      <a:rPr lang="zh-CN" altLang="en-US" sz="2800">
                        <a:latin typeface="Cambria Math" panose="02040503050406030204"/>
                      </a:rPr>
                      <m:t>+1</m:t>
                    </m:r>
                  </m:oMath>
                </a14:m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</a:t>
                </a:r>
              </a:p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求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solidFill>
                              <a:prstClr val="black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的表达式</a:t>
                </a:r>
                <a:r>
                  <a:rPr lang="en-US" altLang="zh-CN" sz="28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.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endParaRPr kumimoji="0" lang="zh-CN" sz="18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5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3774" y="836712"/>
                <a:ext cx="8194689" cy="1569597"/>
              </a:xfrm>
              <a:prstGeom prst="rect">
                <a:avLst/>
              </a:prstGeom>
              <a:blipFill rotWithShape="1">
                <a:blip r:embed="rId3"/>
                <a:stretch>
                  <a:fillRect l="-1" t="-27" r="1" b="1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4"/>
              <p:cNvSpPr>
                <a:spLocks noChangeArrowheads="1"/>
              </p:cNvSpPr>
              <p:nvPr/>
            </p:nvSpPr>
            <p:spPr bwMode="auto">
              <a:xfrm>
                <a:off x="597123" y="2492896"/>
                <a:ext cx="5616575" cy="609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sz="28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解</a:t>
                </a:r>
                <a:r>
                  <a:rPr kumimoji="0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: 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在已知方程两边对</a:t>
                </a:r>
                <a14:m>
                  <m:oMath xmlns:m="http://schemas.openxmlformats.org/officeDocument/2006/math"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求导</a:t>
                </a:r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得   </a:t>
                </a:r>
                <a:endParaRPr kumimoji="0" lang="zh-CN" sz="18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4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7123" y="2492896"/>
                <a:ext cx="5616575" cy="609600"/>
              </a:xfrm>
              <a:prstGeom prst="rect">
                <a:avLst/>
              </a:prstGeom>
              <a:blipFill rotWithShape="1">
                <a:blip r:embed="rId4"/>
                <a:stretch>
                  <a:fillRect l="-4" t="-85" r="4" b="8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2419516" y="3068960"/>
          <a:ext cx="4240716" cy="68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" name="Equation" r:id="rId5" imgW="1879600" imgH="292100" progId="Equation.DSMT4">
                  <p:embed/>
                </p:oleObj>
              </mc:Choice>
              <mc:Fallback>
                <p:oleObj name="Equation" r:id="rId5" imgW="1879600" imgH="292100" progId="Equation.DSMT4">
                  <p:embed/>
                  <p:pic>
                    <p:nvPicPr>
                      <p:cNvPr id="0" name="图片 246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516" y="3068960"/>
                        <a:ext cx="4240716" cy="68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37"/>
              <p:cNvSpPr txBox="1">
                <a:spLocks noChangeArrowheads="1"/>
              </p:cNvSpPr>
              <p:nvPr/>
            </p:nvSpPr>
            <p:spPr bwMode="auto">
              <a:xfrm>
                <a:off x="741585" y="4004196"/>
                <a:ext cx="460851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因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𝑔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是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的反函数</a:t>
                </a:r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</a:t>
                </a:r>
                <a:endParaRPr kumimoji="0" lang="zh-CN" altLang="zh-CN" sz="18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7" name="Text 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1585" y="4004196"/>
                <a:ext cx="4608513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12" t="-100" r="5" b="9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 Box 40"/>
              <p:cNvSpPr txBox="1">
                <a:spLocks noChangeArrowheads="1"/>
              </p:cNvSpPr>
              <p:nvPr/>
            </p:nvSpPr>
            <p:spPr bwMode="auto">
              <a:xfrm>
                <a:off x="4728176" y="4004196"/>
                <a:ext cx="358824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于是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𝑔</m:t>
                    </m:r>
                    <m:r>
                      <a:rPr lang="zh-CN" altLang="en-US" sz="2800">
                        <a:latin typeface="Cambria Math" panose="02040503050406030204"/>
                      </a:rPr>
                      <m:t>[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𝑓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)]=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m:rPr>
                        <m:nor/>
                      </m:rPr>
                      <a:rPr lang="zh-CN" altLang="en-US" sz="2800" i="1">
                        <a:latin typeface="Cambria Math" panose="02040503050406030204" charset="0"/>
                      </a:rPr>
                      <m:t>  </m:t>
                    </m:r>
                    <m:r>
                      <a:rPr lang="zh-CN" altLang="en-US" sz="2800">
                        <a:latin typeface="Cambria Math" panose="02040503050406030204"/>
                      </a:rPr>
                      <m:t>,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0" name="Text 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28176" y="4004196"/>
                <a:ext cx="3588240" cy="523220"/>
              </a:xfrm>
              <a:prstGeom prst="rect">
                <a:avLst/>
              </a:prstGeom>
              <a:blipFill rotWithShape="1">
                <a:blip r:embed="rId8"/>
                <a:stretch>
                  <a:fillRect l="-17" t="-100" r="13" b="9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 Box 42"/>
          <p:cNvSpPr txBox="1">
            <a:spLocks noChangeArrowheads="1"/>
          </p:cNvSpPr>
          <p:nvPr/>
        </p:nvSpPr>
        <p:spPr bwMode="auto">
          <a:xfrm>
            <a:off x="741585" y="4750321"/>
            <a:ext cx="1008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所以</a:t>
            </a:r>
            <a:endParaRPr kumimoji="0" lang="zh-CN" sz="180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1600756" y="4604286"/>
          <a:ext cx="3613166" cy="841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6" name="Equation" r:id="rId9" imgW="1765300" imgH="393700" progId="Equation.DSMT4">
                  <p:embed/>
                </p:oleObj>
              </mc:Choice>
              <mc:Fallback>
                <p:oleObj name="Equation" r:id="rId9" imgW="1765300" imgH="393700" progId="Equation.DSMT4">
                  <p:embed/>
                  <p:pic>
                    <p:nvPicPr>
                      <p:cNvPr id="0" name="图片 246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756" y="4604286"/>
                        <a:ext cx="3613166" cy="841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5282518" y="4604286"/>
          <a:ext cx="2673858" cy="841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7" name="Equation" r:id="rId11" imgW="1308100" imgH="393700" progId="Equation.DSMT4">
                  <p:embed/>
                </p:oleObj>
              </mc:Choice>
              <mc:Fallback>
                <p:oleObj name="Equation" r:id="rId11" imgW="1308100" imgH="393700" progId="Equation.DSMT4">
                  <p:embed/>
                  <p:pic>
                    <p:nvPicPr>
                      <p:cNvPr id="0" name="图片 246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2518" y="4604286"/>
                        <a:ext cx="2673858" cy="841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2335816" y="5330308"/>
          <a:ext cx="1948152" cy="927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8" name="Equation" r:id="rId13" imgW="863600" imgH="393700" progId="Equation.DSMT4">
                  <p:embed/>
                </p:oleObj>
              </mc:Choice>
              <mc:Fallback>
                <p:oleObj name="Equation" r:id="rId13" imgW="863600" imgH="393700" progId="Equation.DSMT4">
                  <p:embed/>
                  <p:pic>
                    <p:nvPicPr>
                      <p:cNvPr id="0" name="图片 2462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816" y="5330308"/>
                        <a:ext cx="1948152" cy="927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4199907" y="5468929"/>
          <a:ext cx="2100285" cy="604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9" name="Equation" r:id="rId15" imgW="927100" imgH="254000" progId="Equation.DSMT4">
                  <p:embed/>
                </p:oleObj>
              </mc:Choice>
              <mc:Fallback>
                <p:oleObj name="Equation" r:id="rId15" imgW="927100" imgH="254000" progId="Equation.DSMT4">
                  <p:embed/>
                  <p:pic>
                    <p:nvPicPr>
                      <p:cNvPr id="0" name="图片 2462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907" y="5468929"/>
                        <a:ext cx="2100285" cy="604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7" grpId="0"/>
      <p:bldP spid="40" grpId="0"/>
      <p:bldP spid="4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25"/>
              <p:cNvSpPr txBox="1">
                <a:spLocks noChangeArrowheads="1"/>
              </p:cNvSpPr>
              <p:nvPr/>
            </p:nvSpPr>
            <p:spPr bwMode="auto">
              <a:xfrm>
                <a:off x="553774" y="836712"/>
                <a:ext cx="8194689" cy="19220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zh-CN" altLang="en-US" sz="28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例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7</a:t>
                </a:r>
                <a:r>
                  <a:rPr kumimoji="0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. 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在</a:t>
                </a:r>
                <a:r>
                  <a:rPr kumimoji="0" lang="zh-CN" altLang="en-US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连续，且满足关系式</a:t>
                </a:r>
                <a:endParaRPr kumimoji="0" lang="en-US" altLang="zh-CN" sz="28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/>
                        </a:rPr>
                        <m:t>𝑓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(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𝑥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)=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𝑥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+2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>
                              <a:latin typeface="Cambria Math" panose="02040503050406030204"/>
                            </a:rPr>
                            <m:t>0</m:t>
                          </m:r>
                        </m:sub>
                        <m:sup>
                          <m:r>
                            <a:rPr lang="zh-CN" altLang="en-US" sz="2800">
                              <a:latin typeface="Cambria Math" panose="02040503050406030204"/>
                            </a:rPr>
                            <m:t>1</m:t>
                          </m:r>
                        </m:sup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𝑓</m:t>
                          </m:r>
                          <m:r>
                            <a:rPr lang="zh-CN" altLang="en-US" sz="2800">
                              <a:latin typeface="Cambria Math" panose="02040503050406030204"/>
                            </a:rPr>
                            <m:t>(</m:t>
                          </m:r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𝑡</m:t>
                          </m:r>
                          <m:r>
                            <a:rPr lang="zh-CN" altLang="en-US" sz="2800">
                              <a:latin typeface="Cambria Math" panose="02040503050406030204"/>
                            </a:rPr>
                            <m:t>)</m:t>
                          </m:r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8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求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的表达式</a:t>
                </a:r>
                <a:r>
                  <a:rPr lang="en-US" altLang="zh-CN" sz="28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.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endParaRPr kumimoji="0" lang="zh-CN" sz="18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3774" y="836712"/>
                <a:ext cx="8194689" cy="1922001"/>
              </a:xfrm>
              <a:prstGeom prst="rect">
                <a:avLst/>
              </a:prstGeom>
              <a:blipFill rotWithShape="1">
                <a:blip r:embed="rId3"/>
                <a:stretch>
                  <a:fillRect l="-1" t="-22" r="1" b="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033209" y="3804246"/>
          <a:ext cx="5995175" cy="1021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4" imgW="55473600" imgH="9448800" progId="Equation.DSMT4">
                  <p:embed/>
                </p:oleObj>
              </mc:Choice>
              <mc:Fallback>
                <p:oleObj name="Equation" r:id="rId4" imgW="55473600" imgH="9448800" progId="Equation.DSMT4">
                  <p:embed/>
                  <p:pic>
                    <p:nvPicPr>
                      <p:cNvPr id="0" name="图片 2663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33209" y="3804246"/>
                        <a:ext cx="5995175" cy="1021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755576" y="3068960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示：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037333" y="2941278"/>
          <a:ext cx="1886595" cy="778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6" imgW="19202400" imgH="7924800" progId="Equation.DSMT4">
                  <p:embed/>
                </p:oleObj>
              </mc:Choice>
              <mc:Fallback>
                <p:oleObj name="Equation" r:id="rId6" imgW="19202400" imgH="7924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7333" y="2941278"/>
                        <a:ext cx="1886595" cy="778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51920" y="3068960"/>
            <a:ext cx="33843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两边同时积分，得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047188" y="5013176"/>
                <a:ext cx="234250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prstClr val="black"/>
                              </a:solidFill>
                              <a:latin typeface="Cambria Math" panose="02040503050406030204"/>
                            </a:rPr>
                            <m:t>𝑓</m:t>
                          </m:r>
                          <m:r>
                            <a:rPr lang="zh-CN" altLang="en-US" sz="2800">
                              <a:solidFill>
                                <a:prstClr val="black"/>
                              </a:solidFill>
                              <a:latin typeface="Cambria Math" panose="02040503050406030204"/>
                            </a:rPr>
                            <m:t>(</m:t>
                          </m:r>
                          <m:r>
                            <a:rPr lang="zh-CN" altLang="en-US" sz="2800" i="1">
                              <a:solidFill>
                                <a:prstClr val="black"/>
                              </a:solidFill>
                              <a:latin typeface="Cambria Math" panose="02040503050406030204"/>
                            </a:rPr>
                            <m:t>𝑥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prstClr val="black"/>
                          </a:solidFill>
                          <a:latin typeface="Cambria Math" panose="02040503050406030204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prstClr val="black"/>
                          </a:solidFill>
                          <a:latin typeface="Cambria Math" panose="02040503050406030204"/>
                        </a:rPr>
                        <m:t>𝑥</m:t>
                      </m:r>
                      <m:r>
                        <a:rPr lang="en-US" altLang="zh-CN" sz="2800" b="0" i="1" smtClean="0">
                          <a:solidFill>
                            <a:prstClr val="black"/>
                          </a:solidFill>
                          <a:latin typeface="Cambria Math" panose="02040503050406030204"/>
                        </a:rPr>
                        <m:t>−1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7188" y="5013176"/>
                <a:ext cx="2342500" cy="523220"/>
              </a:xfrm>
              <a:prstGeom prst="rect">
                <a:avLst/>
              </a:prstGeom>
              <a:blipFill rotWithShape="1">
                <a:blip r:embed="rId8"/>
                <a:stretch>
                  <a:fillRect l="-25" t="-93" r="24" b="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467544" y="1001524"/>
            <a:ext cx="12266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</a:t>
            </a:r>
            <a:r>
              <a:rPr kumimoji="1"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endParaRPr kumimoji="1"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467544" y="1980009"/>
            <a:ext cx="777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547664" y="793829"/>
          <a:ext cx="3227070" cy="94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2" name="Equation" r:id="rId3" imgW="3911600" imgH="1155700" progId="Equation.3">
                  <p:embed/>
                </p:oleObj>
              </mc:Choice>
              <mc:Fallback>
                <p:oleObj name="Equation" r:id="rId3" imgW="3911600" imgH="1155700" progId="Equation.3">
                  <p:embed/>
                  <p:pic>
                    <p:nvPicPr>
                      <p:cNvPr id="0" name="图片 2264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793829"/>
                        <a:ext cx="3227070" cy="949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462" name="Text Box 6"/>
              <p:cNvSpPr txBox="1">
                <a:spLocks noChangeArrowheads="1"/>
              </p:cNvSpPr>
              <p:nvPr/>
            </p:nvSpPr>
            <p:spPr bwMode="auto">
              <a:xfrm>
                <a:off x="4647407" y="970359"/>
                <a:ext cx="4245073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递推公式</a:t>
                </a:r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𝑛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正整数</a:t>
                </a:r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 . </a:t>
                </a:r>
              </a:p>
            </p:txBody>
          </p:sp>
        </mc:Choice>
        <mc:Fallback xmlns="">
          <p:sp>
            <p:nvSpPr>
              <p:cNvPr id="19462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7407" y="970359"/>
                <a:ext cx="4245073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11" t="-15" r="-1647" b="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1066800" y="1972072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由于</a:t>
            </a:r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1974850" y="1827609"/>
          <a:ext cx="3962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3" name="Equation" r:id="rId6" imgW="5283200" imgH="1155700" progId="Equation.3">
                  <p:embed/>
                </p:oleObj>
              </mc:Choice>
              <mc:Fallback>
                <p:oleObj name="Equation" r:id="rId6" imgW="5283200" imgH="1155700" progId="Equation.3">
                  <p:embed/>
                  <p:pic>
                    <p:nvPicPr>
                      <p:cNvPr id="0" name="图片 2265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1827609"/>
                        <a:ext cx="3962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5886450" y="1957784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因此</a:t>
            </a:r>
          </a:p>
        </p:txBody>
      </p:sp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1219200" y="3110309"/>
          <a:ext cx="153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4" name="Equation" r:id="rId8" imgW="2044700" imgH="596900" progId="Equation.3">
                  <p:embed/>
                </p:oleObj>
              </mc:Choice>
              <mc:Fallback>
                <p:oleObj name="Equation" r:id="rId8" imgW="2044700" imgH="596900" progId="Equation.3">
                  <p:embed/>
                  <p:pic>
                    <p:nvPicPr>
                      <p:cNvPr id="0" name="图片 2265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110309"/>
                        <a:ext cx="1536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2482850" y="3793232"/>
          <a:ext cx="339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5" name="Equation" r:id="rId10" imgW="4521200" imgH="1117600" progId="Equation.3">
                  <p:embed/>
                </p:oleObj>
              </mc:Choice>
              <mc:Fallback>
                <p:oleObj name="Equation" r:id="rId10" imgW="4521200" imgH="1117600" progId="Equation.3">
                  <p:embed/>
                  <p:pic>
                    <p:nvPicPr>
                      <p:cNvPr id="0" name="图片 2265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3793232"/>
                        <a:ext cx="339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2819400" y="2869009"/>
          <a:ext cx="37814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6" name="Equation" r:id="rId12" imgW="5041900" imgH="1155700" progId="Equation.3">
                  <p:embed/>
                </p:oleObj>
              </mc:Choice>
              <mc:Fallback>
                <p:oleObj name="Equation" r:id="rId12" imgW="5041900" imgH="1155700" progId="Equation.3">
                  <p:embed/>
                  <p:pic>
                    <p:nvPicPr>
                      <p:cNvPr id="0" name="图片 2265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69009"/>
                        <a:ext cx="37814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5905500" y="3717032"/>
          <a:ext cx="1625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7" name="Equation" r:id="rId14" imgW="2171700" imgH="1257300" progId="Equation.3">
                  <p:embed/>
                </p:oleObj>
              </mc:Choice>
              <mc:Fallback>
                <p:oleObj name="Equation" r:id="rId14" imgW="2171700" imgH="1257300" progId="Equation.3">
                  <p:embed/>
                  <p:pic>
                    <p:nvPicPr>
                      <p:cNvPr id="0" name="图片 2265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3717032"/>
                        <a:ext cx="1625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2095500" y="4887367"/>
          <a:ext cx="125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8" name="Equation" r:id="rId16" imgW="1676400" imgH="596900" progId="Equation.3">
                  <p:embed/>
                </p:oleObj>
              </mc:Choice>
              <mc:Fallback>
                <p:oleObj name="Equation" r:id="rId16" imgW="1676400" imgH="596900" progId="Equation.3">
                  <p:embed/>
                  <p:pic>
                    <p:nvPicPr>
                      <p:cNvPr id="0" name="图片 2265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4887367"/>
                        <a:ext cx="1257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3416300" y="4582567"/>
          <a:ext cx="1612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9" name="Equation" r:id="rId18" imgW="2146300" imgH="1257300" progId="Equation.3">
                  <p:embed/>
                </p:oleObj>
              </mc:Choice>
              <mc:Fallback>
                <p:oleObj name="Equation" r:id="rId18" imgW="2146300" imgH="1257300" progId="Equation.3">
                  <p:embed/>
                  <p:pic>
                    <p:nvPicPr>
                      <p:cNvPr id="0" name="图片 2265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4582567"/>
                        <a:ext cx="1612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539750" y="4825455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所以</a:t>
            </a:r>
          </a:p>
        </p:txBody>
      </p:sp>
      <p:graphicFrame>
        <p:nvGraphicFramePr>
          <p:cNvPr id="19473" name="Object 17"/>
          <p:cNvGraphicFramePr>
            <a:graphicFrameLocks noChangeAspect="1"/>
          </p:cNvGraphicFramePr>
          <p:nvPr/>
        </p:nvGraphicFramePr>
        <p:xfrm>
          <a:off x="5543550" y="4963567"/>
          <a:ext cx="177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" name="Equation" r:id="rId20" imgW="2374900" imgH="546100" progId="Equation.3">
                  <p:embed/>
                </p:oleObj>
              </mc:Choice>
              <mc:Fallback>
                <p:oleObj name="Equation" r:id="rId20" imgW="2374900" imgH="546100" progId="Equation.3">
                  <p:embed/>
                  <p:pic>
                    <p:nvPicPr>
                      <p:cNvPr id="0" name="图片 2265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4963567"/>
                        <a:ext cx="1778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18"/>
          <p:cNvGraphicFramePr>
            <a:graphicFrameLocks noChangeAspect="1"/>
          </p:cNvGraphicFramePr>
          <p:nvPr/>
        </p:nvGraphicFramePr>
        <p:xfrm>
          <a:off x="2133600" y="5589240"/>
          <a:ext cx="325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1" name="Equation" r:id="rId22" imgW="4330700" imgH="1117600" progId="Equation.3">
                  <p:embed/>
                </p:oleObj>
              </mc:Choice>
              <mc:Fallback>
                <p:oleObj name="Equation" r:id="rId22" imgW="4330700" imgH="1117600" progId="Equation.3">
                  <p:embed/>
                  <p:pic>
                    <p:nvPicPr>
                      <p:cNvPr id="0" name="图片 2265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589240"/>
                        <a:ext cx="325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5" name="Text Box 19"/>
          <p:cNvSpPr txBox="1">
            <a:spLocks noChangeArrowheads="1"/>
          </p:cNvSpPr>
          <p:nvPr/>
        </p:nvSpPr>
        <p:spPr bwMode="auto">
          <a:xfrm>
            <a:off x="539750" y="566544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其中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utoUpdateAnimBg="0"/>
      <p:bldP spid="19463" grpId="0" build="p" autoUpdateAnimBg="0"/>
      <p:bldP spid="19465" grpId="0" build="p" autoUpdateAnimBg="0"/>
      <p:bldP spid="19472" grpId="0" build="p" autoUpdateAnimBg="0"/>
      <p:bldP spid="19475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23"/>
          <p:cNvSpPr>
            <a:spLocks noChangeArrowheads="1"/>
          </p:cNvSpPr>
          <p:nvPr/>
        </p:nvSpPr>
        <p:spPr bwMode="auto">
          <a:xfrm>
            <a:off x="536911" y="846460"/>
            <a:ext cx="5183188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457200" indent="-457200">
              <a:buFontTx/>
              <a:buBlip>
                <a:blip r:embed="rId3"/>
              </a:buBlip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否任何函数都存在原函数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536911" y="1412776"/>
                <a:ext cx="8218612" cy="15520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9  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证明函数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𝑓</m:t>
                    </m:r>
                    <m:r>
                      <a:rPr lang="zh-CN" altLang="en-US" sz="28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)=</m:t>
                    </m:r>
                    <m:d>
                      <m:dPr>
                        <m:begChr m:val="{"/>
                        <m:endChr m:val=""/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0,</m:t>
                              </m:r>
                              <m:r>
                                <m:rPr>
                                  <m:nor/>
                                </m:r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微软雅黑" panose="020B0503020204020204" pitchFamily="34" charset="-122"/>
                                  <a:ea typeface="微软雅黑" panose="020B0503020204020204" pitchFamily="34" charset="-122"/>
                                </a:rPr>
                                <m:t> </m:t>
                              </m:r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𝑥</m:t>
                              </m:r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≠0,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1,</m:t>
                              </m:r>
                              <m:r>
                                <m:rPr>
                                  <m:nor/>
                                </m:r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微软雅黑" panose="020B0503020204020204" pitchFamily="34" charset="-122"/>
                                  <a:ea typeface="微软雅黑" panose="020B0503020204020204" pitchFamily="34" charset="-122"/>
                                </a:rPr>
                                <m:t> </m:t>
                              </m:r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𝑥</m:t>
                              </m:r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=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−∞,+∞</m:t>
                        </m:r>
                      </m:e>
                    </m:d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不存在原函数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911" y="1412776"/>
                <a:ext cx="8218612" cy="1552028"/>
              </a:xfrm>
              <a:prstGeom prst="rect">
                <a:avLst/>
              </a:prstGeom>
              <a:blipFill rotWithShape="1">
                <a:blip r:embed="rId4"/>
                <a:stretch>
                  <a:fillRect l="-4" t="-35" r="2" b="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23"/>
          <p:cNvSpPr>
            <a:spLocks noChangeArrowheads="1"/>
          </p:cNvSpPr>
          <p:nvPr/>
        </p:nvSpPr>
        <p:spPr bwMode="auto">
          <a:xfrm>
            <a:off x="536909" y="3282900"/>
            <a:ext cx="61953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究竟什么样的函数存在原函数？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36910" y="3933056"/>
                <a:ext cx="8218613" cy="22095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理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如果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[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𝑎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,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𝑏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]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连续，则变上限</a:t>
                </a:r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函数</a:t>
                </a:r>
                <a:endParaRPr lang="en-US" altLang="zh-CN" sz="28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𝛷</m:t>
                    </m:r>
                    <m:r>
                      <a:rPr lang="zh-CN" altLang="en-US" sz="28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)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𝑎</m:t>
                        </m:r>
                      </m:sub>
                      <m:sup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</m:sup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𝑡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)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𝑑𝑡</m:t>
                        </m:r>
                      </m:e>
                    </m:nary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endParaRPr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就是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[</m:t>
                    </m:r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𝑎</m:t>
                    </m:r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,</m:t>
                    </m:r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𝑏</m:t>
                    </m:r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]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的一个原函数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910" y="3933056"/>
                <a:ext cx="8218613" cy="2209579"/>
              </a:xfrm>
              <a:prstGeom prst="rect">
                <a:avLst/>
              </a:prstGeom>
              <a:blipFill rotWithShape="1">
                <a:blip r:embed="rId5"/>
                <a:stretch>
                  <a:fillRect l="-4" t="-23" r="2" b="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build="p"/>
      <p:bldP spid="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23"/>
          <p:cNvSpPr>
            <a:spLocks noChangeArrowheads="1"/>
          </p:cNvSpPr>
          <p:nvPr/>
        </p:nvSpPr>
        <p:spPr bwMode="auto">
          <a:xfrm>
            <a:off x="683568" y="836712"/>
            <a:ext cx="8280920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457200" indent="-457200">
              <a:buFontTx/>
              <a:buBlip>
                <a:blip r:embed="rId3"/>
              </a:buBlip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等函数的原函数是否一定是初等函数？</a:t>
            </a:r>
          </a:p>
        </p:txBody>
      </p:sp>
      <p:sp>
        <p:nvSpPr>
          <p:cNvPr id="3" name="矩形 2"/>
          <p:cNvSpPr/>
          <p:nvPr/>
        </p:nvSpPr>
        <p:spPr>
          <a:xfrm>
            <a:off x="1115616" y="1470481"/>
            <a:ext cx="7416824" cy="12334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部分初等函数的原函数都不是初等函数</a:t>
            </a:r>
            <a:r>
              <a:rPr lang="zh-CN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40000"/>
              </a:lnSpc>
            </a:pPr>
            <a:r>
              <a:rPr lang="zh-CN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些函数的</a:t>
            </a:r>
            <a:r>
              <a:rPr lang="zh-CN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不定积分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积不出来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928342" y="2767411"/>
            <a:ext cx="184731" cy="5386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28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403648" y="2834994"/>
          <a:ext cx="1745850" cy="757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Equation" r:id="rId4" imgW="16154400" imgH="7010400" progId="Equation.DSMT4">
                  <p:embed/>
                </p:oleObj>
              </mc:Choice>
              <mc:Fallback>
                <p:oleObj name="Equation" r:id="rId4" imgW="16154400" imgH="7010400" progId="Equation.DSMT4">
                  <p:embed/>
                  <p:pic>
                    <p:nvPicPr>
                      <p:cNvPr id="0" name="图片 23601"/>
                      <p:cNvPicPr/>
                      <p:nvPr/>
                    </p:nvPicPr>
                    <p:blipFill>
                      <a:blip r:embed="rId5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403648" y="2834994"/>
                        <a:ext cx="1745850" cy="757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419872" y="2636912"/>
          <a:ext cx="181133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Equation" r:id="rId6" imgW="16764000" imgH="9448800" progId="Equation.DSMT4">
                  <p:embed/>
                </p:oleObj>
              </mc:Choice>
              <mc:Fallback>
                <p:oleObj name="Equation" r:id="rId6" imgW="16764000" imgH="9448800" progId="Equation.DSMT4">
                  <p:embed/>
                  <p:pic>
                    <p:nvPicPr>
                      <p:cNvPr id="0" name="图片 236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636912"/>
                        <a:ext cx="1811338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342626" y="3809652"/>
          <a:ext cx="200818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name="Equation" r:id="rId8" imgW="18592800" imgH="9448800" progId="Equation.DSMT4">
                  <p:embed/>
                </p:oleObj>
              </mc:Choice>
              <mc:Fallback>
                <p:oleObj name="Equation" r:id="rId8" imgW="18592800" imgH="9448800" progId="Equation.DSMT4">
                  <p:embed/>
                  <p:pic>
                    <p:nvPicPr>
                      <p:cNvPr id="0" name="图片 236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626" y="3809652"/>
                        <a:ext cx="2008188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446411" y="3717032"/>
          <a:ext cx="2963862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1" name="Equation" r:id="rId10" imgW="27432000" imgH="10363200" progId="Equation.DSMT4">
                  <p:embed/>
                </p:oleObj>
              </mc:Choice>
              <mc:Fallback>
                <p:oleObj name="Equation" r:id="rId10" imgW="27432000" imgH="10363200" progId="Equation.DSMT4">
                  <p:embed/>
                  <p:pic>
                    <p:nvPicPr>
                      <p:cNvPr id="0" name="图片 236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11" y="3717032"/>
                        <a:ext cx="2963862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31640" y="5085184"/>
            <a:ext cx="6984776" cy="523220"/>
          </a:xfrm>
          <a:prstGeom prst="rect">
            <a:avLst/>
          </a:prstGeom>
          <a:solidFill>
            <a:srgbClr val="FFFFCC"/>
          </a:solidFill>
          <a:ln>
            <a:solidFill>
              <a:srgbClr val="0000CC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作业：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331-332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9-12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4114800" y="5602436"/>
          <a:ext cx="2768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4" name="Equation" r:id="rId3" imgW="3695700" imgH="1130300" progId="Equation.3">
                  <p:embed/>
                </p:oleObj>
              </mc:Choice>
              <mc:Fallback>
                <p:oleObj name="Equation" r:id="rId3" imgW="3695700" imgH="1130300" progId="Equation.3">
                  <p:embed/>
                  <p:pic>
                    <p:nvPicPr>
                      <p:cNvPr id="0" name="图片 2574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602436"/>
                        <a:ext cx="2768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539750" y="1616223"/>
            <a:ext cx="1184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179512" y="922486"/>
            <a:ext cx="9236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1.</a:t>
            </a:r>
            <a:endParaRPr kumimoji="1" lang="en-US" altLang="zh-CN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914400" y="936773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1403648" y="764704"/>
          <a:ext cx="6117700" cy="852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5" name="Equation" r:id="rId5" imgW="7632700" imgH="1028700" progId="Equation.3">
                  <p:embed/>
                </p:oleObj>
              </mc:Choice>
              <mc:Fallback>
                <p:oleObj name="Equation" r:id="rId5" imgW="7632700" imgH="1028700" progId="Equation.3">
                  <p:embed/>
                  <p:pic>
                    <p:nvPicPr>
                      <p:cNvPr id="0" name="图片 2574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764704"/>
                        <a:ext cx="6117700" cy="852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7446714" y="909786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7935664" y="1006623"/>
          <a:ext cx="81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6" name="Equation" r:id="rId7" imgW="1079500" imgH="546100" progId="Equation.3">
                  <p:embed/>
                </p:oleObj>
              </mc:Choice>
              <mc:Fallback>
                <p:oleObj name="Equation" r:id="rId7" imgW="1079500" imgH="546100" progId="Equation.3">
                  <p:embed/>
                  <p:pic>
                    <p:nvPicPr>
                      <p:cNvPr id="0" name="图片 2574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5664" y="1006623"/>
                        <a:ext cx="812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1162050" y="1630511"/>
            <a:ext cx="25490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定积分为常数 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1143000" y="2209948"/>
          <a:ext cx="2273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7" name="Equation" r:id="rId9" imgW="3035300" imgH="1028700" progId="Equation.3">
                  <p:embed/>
                </p:oleObj>
              </mc:Choice>
              <mc:Fallback>
                <p:oleObj name="Equation" r:id="rId9" imgW="3035300" imgH="1028700" progId="Equation.3">
                  <p:embed/>
                  <p:pic>
                    <p:nvPicPr>
                      <p:cNvPr id="0" name="图片 2574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09948"/>
                        <a:ext cx="22733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539750" y="2225823"/>
            <a:ext cx="59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</a:p>
        </p:txBody>
      </p:sp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3606800" y="2209948"/>
          <a:ext cx="2095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8" name="Equation" r:id="rId11" imgW="2794000" imgH="1028700" progId="Equation.3">
                  <p:embed/>
                </p:oleObj>
              </mc:Choice>
              <mc:Fallback>
                <p:oleObj name="Equation" r:id="rId11" imgW="2794000" imgH="1028700" progId="Equation.3">
                  <p:embed/>
                  <p:pic>
                    <p:nvPicPr>
                      <p:cNvPr id="0" name="图片 2574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2209948"/>
                        <a:ext cx="2095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1752600" y="3013223"/>
          <a:ext cx="2857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9" name="Equation" r:id="rId13" imgW="3810000" imgH="673100" progId="Equation.3">
                  <p:embed/>
                </p:oleObj>
              </mc:Choice>
              <mc:Fallback>
                <p:oleObj name="Equation" r:id="rId13" imgW="3810000" imgH="673100" progId="Equation.3">
                  <p:embed/>
                  <p:pic>
                    <p:nvPicPr>
                      <p:cNvPr id="0" name="图片 2574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13223"/>
                        <a:ext cx="2857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5715000" y="2240111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</a:p>
        </p:txBody>
      </p:sp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927100" y="3733948"/>
          <a:ext cx="2108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0" name="Equation" r:id="rId15" imgW="2806700" imgH="1028700" progId="Equation.3">
                  <p:embed/>
                </p:oleObj>
              </mc:Choice>
              <mc:Fallback>
                <p:oleObj name="Equation" r:id="rId15" imgW="2806700" imgH="1028700" progId="Equation.3">
                  <p:embed/>
                  <p:pic>
                    <p:nvPicPr>
                      <p:cNvPr id="0" name="图片 2574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733948"/>
                        <a:ext cx="2108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17"/>
          <p:cNvGraphicFramePr>
            <a:graphicFrameLocks noChangeAspect="1"/>
          </p:cNvGraphicFramePr>
          <p:nvPr/>
        </p:nvGraphicFramePr>
        <p:xfrm>
          <a:off x="3048000" y="3597423"/>
          <a:ext cx="889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1" name="Equation" r:id="rId17" imgW="1181100" imgH="1257300" progId="Equation.3">
                  <p:embed/>
                </p:oleObj>
              </mc:Choice>
              <mc:Fallback>
                <p:oleObj name="Equation" r:id="rId17" imgW="1181100" imgH="1257300" progId="Equation.3">
                  <p:embed/>
                  <p:pic>
                    <p:nvPicPr>
                      <p:cNvPr id="0" name="图片 2574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97423"/>
                        <a:ext cx="889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18"/>
          <p:cNvGraphicFramePr>
            <a:graphicFrameLocks noChangeAspect="1"/>
          </p:cNvGraphicFramePr>
          <p:nvPr/>
        </p:nvGraphicFramePr>
        <p:xfrm>
          <a:off x="3998913" y="3632348"/>
          <a:ext cx="850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2" name="Equation" r:id="rId19" imgW="1130300" imgH="1257300" progId="Equation.3">
                  <p:embed/>
                </p:oleObj>
              </mc:Choice>
              <mc:Fallback>
                <p:oleObj name="Equation" r:id="rId19" imgW="1130300" imgH="1257300" progId="Equation.3">
                  <p:embed/>
                  <p:pic>
                    <p:nvPicPr>
                      <p:cNvPr id="0" name="图片 2574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3632348"/>
                        <a:ext cx="850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Object 19"/>
          <p:cNvGraphicFramePr>
            <a:graphicFrameLocks noChangeAspect="1"/>
          </p:cNvGraphicFramePr>
          <p:nvPr/>
        </p:nvGraphicFramePr>
        <p:xfrm>
          <a:off x="4876800" y="3962548"/>
          <a:ext cx="101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3" name="Equation" r:id="rId21" imgW="1358900" imgH="571500" progId="Equation.3">
                  <p:embed/>
                </p:oleObj>
              </mc:Choice>
              <mc:Fallback>
                <p:oleObj name="Equation" r:id="rId21" imgW="1358900" imgH="571500" progId="Equation.3">
                  <p:embed/>
                  <p:pic>
                    <p:nvPicPr>
                      <p:cNvPr id="0" name="图片 2575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962548"/>
                        <a:ext cx="1016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Object 20"/>
          <p:cNvGraphicFramePr>
            <a:graphicFrameLocks noChangeAspect="1"/>
          </p:cNvGraphicFramePr>
          <p:nvPr/>
        </p:nvGraphicFramePr>
        <p:xfrm>
          <a:off x="5973763" y="3791098"/>
          <a:ext cx="1936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4" name="Equation" r:id="rId23" imgW="292100" imgH="1066800" progId="Equation.3">
                  <p:embed/>
                </p:oleObj>
              </mc:Choice>
              <mc:Fallback>
                <p:oleObj name="Equation" r:id="rId23" imgW="292100" imgH="1066800" progId="Equation.3">
                  <p:embed/>
                  <p:pic>
                    <p:nvPicPr>
                      <p:cNvPr id="0" name="图片 2575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763" y="3791098"/>
                        <a:ext cx="19367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3" name="Object 21"/>
          <p:cNvGraphicFramePr>
            <a:graphicFrameLocks noChangeAspect="1"/>
          </p:cNvGraphicFramePr>
          <p:nvPr/>
        </p:nvGraphicFramePr>
        <p:xfrm>
          <a:off x="939800" y="4740423"/>
          <a:ext cx="2044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5" name="Equation" r:id="rId25" imgW="2730500" imgH="1028700" progId="Equation.3">
                  <p:embed/>
                </p:oleObj>
              </mc:Choice>
              <mc:Fallback>
                <p:oleObj name="Equation" r:id="rId25" imgW="2730500" imgH="1028700" progId="Equation.3">
                  <p:embed/>
                  <p:pic>
                    <p:nvPicPr>
                      <p:cNvPr id="0" name="图片 2575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4740423"/>
                        <a:ext cx="2044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4" name="Object 22"/>
          <p:cNvGraphicFramePr>
            <a:graphicFrameLocks noChangeAspect="1"/>
          </p:cNvGraphicFramePr>
          <p:nvPr/>
        </p:nvGraphicFramePr>
        <p:xfrm>
          <a:off x="3048000" y="4638823"/>
          <a:ext cx="889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6" name="Equation" r:id="rId27" imgW="1181100" imgH="1257300" progId="Equation.3">
                  <p:embed/>
                </p:oleObj>
              </mc:Choice>
              <mc:Fallback>
                <p:oleObj name="Equation" r:id="rId27" imgW="1181100" imgH="1257300" progId="Equation.3">
                  <p:embed/>
                  <p:pic>
                    <p:nvPicPr>
                      <p:cNvPr id="0" name="图片 2575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638823"/>
                        <a:ext cx="889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5" name="Object 23"/>
          <p:cNvGraphicFramePr>
            <a:graphicFrameLocks noChangeAspect="1"/>
          </p:cNvGraphicFramePr>
          <p:nvPr/>
        </p:nvGraphicFramePr>
        <p:xfrm>
          <a:off x="4038600" y="4664223"/>
          <a:ext cx="850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7" name="Equation" r:id="rId29" imgW="1130300" imgH="1257300" progId="Equation.3">
                  <p:embed/>
                </p:oleObj>
              </mc:Choice>
              <mc:Fallback>
                <p:oleObj name="Equation" r:id="rId29" imgW="1130300" imgH="1257300" progId="Equation.3">
                  <p:embed/>
                  <p:pic>
                    <p:nvPicPr>
                      <p:cNvPr id="0" name="图片 2575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664223"/>
                        <a:ext cx="850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6" name="Object 24"/>
          <p:cNvGraphicFramePr>
            <a:graphicFrameLocks noChangeAspect="1"/>
          </p:cNvGraphicFramePr>
          <p:nvPr/>
        </p:nvGraphicFramePr>
        <p:xfrm>
          <a:off x="4953000" y="4969023"/>
          <a:ext cx="101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8" name="Equation" r:id="rId31" imgW="1358900" imgH="571500" progId="Equation.3">
                  <p:embed/>
                </p:oleObj>
              </mc:Choice>
              <mc:Fallback>
                <p:oleObj name="Equation" r:id="rId31" imgW="1358900" imgH="571500" progId="Equation.3">
                  <p:embed/>
                  <p:pic>
                    <p:nvPicPr>
                      <p:cNvPr id="0" name="图片 2575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969023"/>
                        <a:ext cx="1016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7" name="Object 25"/>
          <p:cNvGraphicFramePr>
            <a:graphicFrameLocks noChangeAspect="1"/>
          </p:cNvGraphicFramePr>
          <p:nvPr/>
        </p:nvGraphicFramePr>
        <p:xfrm>
          <a:off x="6019800" y="4816623"/>
          <a:ext cx="1936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9" name="Equation" r:id="rId33" imgW="292100" imgH="1066800" progId="Equation.3">
                  <p:embed/>
                </p:oleObj>
              </mc:Choice>
              <mc:Fallback>
                <p:oleObj name="Equation" r:id="rId33" imgW="292100" imgH="1066800" progId="Equation.3">
                  <p:embed/>
                  <p:pic>
                    <p:nvPicPr>
                      <p:cNvPr id="0" name="图片 2575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816623"/>
                        <a:ext cx="19367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8" name="Object 26"/>
          <p:cNvGraphicFramePr>
            <a:graphicFrameLocks noChangeAspect="1"/>
          </p:cNvGraphicFramePr>
          <p:nvPr/>
        </p:nvGraphicFramePr>
        <p:xfrm>
          <a:off x="6248400" y="3733948"/>
          <a:ext cx="1752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0" name="Equation" r:id="rId35" imgW="2336800" imgH="1130300" progId="Equation.3">
                  <p:embed/>
                </p:oleObj>
              </mc:Choice>
              <mc:Fallback>
                <p:oleObj name="Equation" r:id="rId35" imgW="2336800" imgH="1130300" progId="Equation.3">
                  <p:embed/>
                  <p:pic>
                    <p:nvPicPr>
                      <p:cNvPr id="0" name="图片 2575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733948"/>
                        <a:ext cx="1752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9" name="Object 27"/>
          <p:cNvGraphicFramePr>
            <a:graphicFrameLocks noChangeAspect="1"/>
          </p:cNvGraphicFramePr>
          <p:nvPr/>
        </p:nvGraphicFramePr>
        <p:xfrm>
          <a:off x="6324600" y="4740423"/>
          <a:ext cx="1917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1" name="Equation" r:id="rId37" imgW="2552700" imgH="1130300" progId="Equation.3">
                  <p:embed/>
                </p:oleObj>
              </mc:Choice>
              <mc:Fallback>
                <p:oleObj name="Equation" r:id="rId37" imgW="2552700" imgH="1130300" progId="Equation.3">
                  <p:embed/>
                  <p:pic>
                    <p:nvPicPr>
                      <p:cNvPr id="0" name="图片 2575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740423"/>
                        <a:ext cx="1917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0" name="AutoShape 28"/>
          <p:cNvSpPr>
            <a:spLocks noChangeArrowheads="1"/>
          </p:cNvSpPr>
          <p:nvPr/>
        </p:nvSpPr>
        <p:spPr bwMode="auto">
          <a:xfrm>
            <a:off x="441325" y="5932636"/>
            <a:ext cx="719138" cy="179387"/>
          </a:xfrm>
          <a:prstGeom prst="rightArrow">
            <a:avLst>
              <a:gd name="adj1" fmla="val 50000"/>
              <a:gd name="adj2" fmla="val 100222"/>
            </a:avLst>
          </a:prstGeom>
          <a:solidFill>
            <a:srgbClr val="008000"/>
          </a:solidFill>
          <a:ln w="9525">
            <a:solidFill>
              <a:srgbClr val="008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8461" name="Object 29"/>
          <p:cNvGraphicFramePr>
            <a:graphicFrameLocks noChangeAspect="1"/>
          </p:cNvGraphicFramePr>
          <p:nvPr/>
        </p:nvGraphicFramePr>
        <p:xfrm>
          <a:off x="1295400" y="5578623"/>
          <a:ext cx="901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2" name="Equation" r:id="rId39" imgW="1206500" imgH="1130300" progId="Equation.3">
                  <p:embed/>
                </p:oleObj>
              </mc:Choice>
              <mc:Fallback>
                <p:oleObj name="Equation" r:id="rId39" imgW="1206500" imgH="1130300" progId="Equation.3">
                  <p:embed/>
                  <p:pic>
                    <p:nvPicPr>
                      <p:cNvPr id="0" name="图片 2575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78623"/>
                        <a:ext cx="901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2" name="Object 30"/>
          <p:cNvGraphicFramePr>
            <a:graphicFrameLocks noChangeAspect="1"/>
          </p:cNvGraphicFramePr>
          <p:nvPr/>
        </p:nvGraphicFramePr>
        <p:xfrm>
          <a:off x="2336800" y="5578623"/>
          <a:ext cx="787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3" name="Equation" r:id="rId41" imgW="1054100" imgH="1130300" progId="Equation.3">
                  <p:embed/>
                </p:oleObj>
              </mc:Choice>
              <mc:Fallback>
                <p:oleObj name="Equation" r:id="rId41" imgW="1054100" imgH="1130300" progId="Equation.3">
                  <p:embed/>
                  <p:pic>
                    <p:nvPicPr>
                      <p:cNvPr id="0" name="图片 2576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5578623"/>
                        <a:ext cx="787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3" name="AutoShape 31"/>
          <p:cNvSpPr>
            <a:spLocks noChangeArrowheads="1"/>
          </p:cNvSpPr>
          <p:nvPr/>
        </p:nvSpPr>
        <p:spPr bwMode="auto">
          <a:xfrm>
            <a:off x="3319463" y="5932636"/>
            <a:ext cx="719137" cy="179387"/>
          </a:xfrm>
          <a:prstGeom prst="rightArrow">
            <a:avLst>
              <a:gd name="adj1" fmla="val 50000"/>
              <a:gd name="adj2" fmla="val 100221"/>
            </a:avLst>
          </a:prstGeom>
          <a:solidFill>
            <a:srgbClr val="008000"/>
          </a:solidFill>
          <a:ln w="9525">
            <a:solidFill>
              <a:srgbClr val="008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464" name="Text Box 32"/>
          <p:cNvSpPr txBox="1">
            <a:spLocks noChangeArrowheads="1"/>
          </p:cNvSpPr>
          <p:nvPr/>
        </p:nvSpPr>
        <p:spPr bwMode="auto">
          <a:xfrm>
            <a:off x="3549650" y="1644798"/>
            <a:ext cx="39853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故应用积分法定此常数 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"/>
                            </p:stCondLst>
                            <p:childTnLst>
                              <p:par>
                                <p:cTn id="8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autoUpdateAnimBg="0"/>
      <p:bldP spid="18442" grpId="0" build="p" autoUpdateAnimBg="0"/>
      <p:bldP spid="18444" grpId="0" build="p" autoUpdateAnimBg="0"/>
      <p:bldP spid="18447" grpId="0" build="p" autoUpdateAnimBg="0"/>
      <p:bldP spid="18460" grpId="0" animBg="1"/>
      <p:bldP spid="18463" grpId="0" animBg="1"/>
      <p:bldP spid="18464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259632" y="1340768"/>
          <a:ext cx="6624736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1" name="Equation" r:id="rId3" imgW="2628900" imgH="469900" progId="Equation.DSMT4">
                  <p:embed/>
                </p:oleObj>
              </mc:Choice>
              <mc:Fallback>
                <p:oleObj name="Equation" r:id="rId3" imgW="2628900" imgH="469900" progId="Equation.DSMT4">
                  <p:embed/>
                  <p:pic>
                    <p:nvPicPr>
                      <p:cNvPr id="0" name="图片 1652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340768"/>
                        <a:ext cx="6624736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3"/>
              <p:cNvSpPr txBox="1">
                <a:spLocks noChangeArrowheads="1"/>
              </p:cNvSpPr>
              <p:nvPr/>
            </p:nvSpPr>
            <p:spPr bwMode="auto">
              <a:xfrm>
                <a:off x="557262" y="836712"/>
                <a:ext cx="74168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Ex2. 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𝑎</m:t>
                    </m:r>
                    <m:r>
                      <a:rPr lang="zh-CN" altLang="en-US" sz="2800">
                        <a:latin typeface="Cambria Math" panose="02040503050406030204"/>
                      </a:rPr>
                      <m:t>&gt;0</m:t>
                    </m:r>
                    <m:r>
                      <m:rPr>
                        <m:nor/>
                      </m:rPr>
                      <a:rPr lang="zh-CN" altLang="en-US" sz="2800" i="1">
                        <a:latin typeface="Cambria Math" panose="02040503050406030204" charset="0"/>
                      </a:rPr>
                      <m:t> </m:t>
                    </m:r>
                    <m:r>
                      <a:rPr lang="zh-CN" altLang="en-US" sz="2800">
                        <a:latin typeface="Cambria Math" panose="02040503050406030204"/>
                      </a:rPr>
                      <m:t>,</m:t>
                    </m:r>
                    <m:r>
                      <m:rPr>
                        <m:nor/>
                      </m:rPr>
                      <a:rPr lang="zh-CN" altLang="en-US" sz="2800" i="1">
                        <a:latin typeface="Cambria Math" panose="02040503050406030204" charset="0"/>
                      </a:rPr>
                      <m:t> </m:t>
                    </m:r>
                    <m:sSup>
                      <m:sSup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</m:e>
                      <m:sup>
                        <m:r>
                          <a:rPr lang="zh-CN" altLang="en-US" sz="2800">
                            <a:latin typeface="Cambria Math" panose="02040503050406030204"/>
                          </a:rPr>
                          <m:t>′</m:t>
                        </m:r>
                      </m:sup>
                    </m:sSup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)</m:t>
                    </m:r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zh-CN" altLang="en-US" sz="2800">
                        <a:latin typeface="Cambria Math" panose="02040503050406030204"/>
                      </a:rPr>
                      <m:t>[0,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/>
                      </a:rPr>
                      <m:t>]</m:t>
                    </m:r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上连续，证明：</a:t>
                </a:r>
                <a:endParaRPr kumimoji="0" lang="zh-CN" sz="18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7262" y="836712"/>
                <a:ext cx="7416800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5" t="-80" r="5" b="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95288" y="2708275"/>
            <a:ext cx="345598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证明：</a:t>
            </a:r>
            <a:endParaRPr kumimoji="0" lang="zh-CN" sz="1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539626" y="2492896"/>
          <a:ext cx="3824462" cy="931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2" name="Equation" r:id="rId6" imgW="1689100" imgH="393700" progId="Equation.DSMT4">
                  <p:embed/>
                </p:oleObj>
              </mc:Choice>
              <mc:Fallback>
                <p:oleObj name="Equation" r:id="rId6" imgW="1689100" imgH="393700" progId="Equation.DSMT4">
                  <p:embed/>
                  <p:pic>
                    <p:nvPicPr>
                      <p:cNvPr id="0" name="图片 1652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626" y="2492896"/>
                        <a:ext cx="3824462" cy="931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96803" y="3356992"/>
          <a:ext cx="3755310" cy="847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3" name="Equation" r:id="rId8" imgW="1828800" imgH="393700" progId="Equation.DSMT4">
                  <p:embed/>
                </p:oleObj>
              </mc:Choice>
              <mc:Fallback>
                <p:oleObj name="Equation" r:id="rId8" imgW="1828800" imgH="393700" progId="Equation.DSMT4">
                  <p:embed/>
                  <p:pic>
                    <p:nvPicPr>
                      <p:cNvPr id="0" name="图片 165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03" y="3356992"/>
                        <a:ext cx="3755310" cy="847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325723" y="3356992"/>
          <a:ext cx="4206717" cy="847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4" name="Equation" r:id="rId10" imgW="2044700" imgH="393700" progId="Equation.DSMT4">
                  <p:embed/>
                </p:oleObj>
              </mc:Choice>
              <mc:Fallback>
                <p:oleObj name="Equation" r:id="rId10" imgW="2044700" imgH="393700" progId="Equation.DSMT4">
                  <p:embed/>
                  <p:pic>
                    <p:nvPicPr>
                      <p:cNvPr id="0" name="图片 1652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723" y="3356992"/>
                        <a:ext cx="4206717" cy="847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75248" y="4077072"/>
          <a:ext cx="5076872" cy="995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5" name="Equation" r:id="rId12" imgW="2222500" imgH="457200" progId="Equation.DSMT4">
                  <p:embed/>
                </p:oleObj>
              </mc:Choice>
              <mc:Fallback>
                <p:oleObj name="Equation" r:id="rId12" imgW="2222500" imgH="457200" progId="Equation.DSMT4">
                  <p:embed/>
                  <p:pic>
                    <p:nvPicPr>
                      <p:cNvPr id="0" name="图片 1652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248" y="4077072"/>
                        <a:ext cx="5076872" cy="9950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47140" y="5098076"/>
          <a:ext cx="3797570" cy="847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6" name="Equation" r:id="rId14" imgW="1663700" imgH="393700" progId="Equation.DSMT4">
                  <p:embed/>
                </p:oleObj>
              </mc:Choice>
              <mc:Fallback>
                <p:oleObj name="Equation" r:id="rId14" imgW="1663700" imgH="393700" progId="Equation.DSMT4">
                  <p:embed/>
                  <p:pic>
                    <p:nvPicPr>
                      <p:cNvPr id="0" name="图片 1652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140" y="5098076"/>
                        <a:ext cx="3797570" cy="847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691002" y="5085184"/>
          <a:ext cx="4201478" cy="93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7" name="Equation" r:id="rId16" imgW="2247900" imgH="469900" progId="Equation.DSMT4">
                  <p:embed/>
                </p:oleObj>
              </mc:Choice>
              <mc:Fallback>
                <p:oleObj name="Equation" r:id="rId16" imgW="2247900" imgH="469900" progId="Equation.DSMT4">
                  <p:embed/>
                  <p:pic>
                    <p:nvPicPr>
                      <p:cNvPr id="0" name="图片 165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002" y="5085184"/>
                        <a:ext cx="4201478" cy="935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482186" y="892967"/>
            <a:ext cx="8050254" cy="1826091"/>
            <a:chOff x="691934" y="3357097"/>
            <a:chExt cx="8050254" cy="1826091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2041350" y="3429000"/>
            <a:ext cx="1835150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1" name="Equation" r:id="rId3" imgW="673100" imgH="203200" progId="Equation.DSMT4">
                    <p:embed/>
                  </p:oleObj>
                </mc:Choice>
                <mc:Fallback>
                  <p:oleObj name="Equation" r:id="rId3" imgW="673100" imgH="203200" progId="Equation.DSMT4">
                    <p:embed/>
                    <p:pic>
                      <p:nvPicPr>
                        <p:cNvPr id="0" name="图片 1852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1350" y="3429000"/>
                          <a:ext cx="1835150" cy="542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4416250" y="3460750"/>
            <a:ext cx="930275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2" name="Equation" r:id="rId5" imgW="342900" imgH="203200" progId="Equation.DSMT4">
                    <p:embed/>
                  </p:oleObj>
                </mc:Choice>
                <mc:Fallback>
                  <p:oleObj name="Equation" r:id="rId5" imgW="342900" imgH="203200" progId="Equation.DSMT4">
                    <p:embed/>
                    <p:pic>
                      <p:nvPicPr>
                        <p:cNvPr id="0" name="图片 1852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250" y="3460750"/>
                          <a:ext cx="930275" cy="542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7081663" y="3462338"/>
            <a:ext cx="1660525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3" name="Equation" r:id="rId7" imgW="609600" imgH="203200" progId="Equation.DSMT4">
                    <p:embed/>
                  </p:oleObj>
                </mc:Choice>
                <mc:Fallback>
                  <p:oleObj name="Equation" r:id="rId7" imgW="609600" imgH="203200" progId="Equation.DSMT4">
                    <p:embed/>
                    <p:pic>
                      <p:nvPicPr>
                        <p:cNvPr id="0" name="图片 1852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1663" y="3462338"/>
                          <a:ext cx="1660525" cy="542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4014877" y="4149725"/>
            <a:ext cx="3511550" cy="1033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4" name="Equation" r:id="rId9" imgW="1307465" imgH="342900" progId="Equation.DSMT4">
                    <p:embed/>
                  </p:oleObj>
                </mc:Choice>
                <mc:Fallback>
                  <p:oleObj name="Equation" r:id="rId9" imgW="1307465" imgH="342900" progId="Equation.DSMT4">
                    <p:embed/>
                    <p:pic>
                      <p:nvPicPr>
                        <p:cNvPr id="0" name="图片 1852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877" y="4149725"/>
                          <a:ext cx="3511550" cy="1033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691934" y="3357097"/>
              <a:ext cx="149752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Ex3.  </a:t>
              </a:r>
              <a:r>
                <a:rPr kumimoji="0" 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设</a:t>
              </a:r>
            </a:p>
          </p:txBody>
        </p:sp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3835225" y="3429000"/>
              <a:ext cx="5397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在</a:t>
              </a:r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5203650" y="3429000"/>
              <a:ext cx="19621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上连续，且</a:t>
              </a:r>
            </a:p>
          </p:txBody>
        </p:sp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1916352" y="4365625"/>
              <a:ext cx="2665412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非负，求</a:t>
              </a:r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7478369" y="4433806"/>
              <a:ext cx="54373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。</a:t>
              </a: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1657763" y="4365625"/>
            <a:ext cx="900112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5" name="Equation" r:id="rId11" imgW="330200" imgH="203200" progId="Equation.DSMT4">
                    <p:embed/>
                  </p:oleObj>
                </mc:Choice>
                <mc:Fallback>
                  <p:oleObj name="Equation" r:id="rId11" imgW="330200" imgH="203200" progId="Equation.DSMT4">
                    <p:embed/>
                    <p:pic>
                      <p:nvPicPr>
                        <p:cNvPr id="0" name="图片 1852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7763" y="4365625"/>
                          <a:ext cx="900112" cy="542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323528" y="3223114"/>
                <a:ext cx="8640960" cy="10777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𝑛</m:t>
                          </m:r>
                        </m:deg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𝑚</m:t>
                          </m:r>
                        </m:e>
                      </m:rad>
                      <m:nary>
                        <m:naryPr>
                          <m:limLoc m:val="subSup"/>
                          <m:grow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𝑎</m:t>
                          </m:r>
                        </m:sub>
                        <m:sup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𝑏</m:t>
                          </m:r>
                        </m:sup>
                        <m:e>
                          <m:d>
                            <m:dPr>
                              <m:begChr m:val="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𝑔</m:t>
                              </m:r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(</m:t>
                              </m:r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m:rPr>
                          <m:sty m:val="p"/>
                        </m:rPr>
                        <a:rPr lang="zh-CN" altLang="en-US" sz="2800">
                          <a:latin typeface="Cambria Math" panose="02040503050406030204"/>
                        </a:rPr>
                        <m:t>d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𝑥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≤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𝑎</m:t>
                          </m:r>
                        </m:sub>
                        <m:sup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𝑏</m:t>
                          </m:r>
                        </m:sup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𝑔</m:t>
                          </m:r>
                          <m:r>
                            <a:rPr lang="zh-CN" altLang="en-US" sz="2800">
                              <a:latin typeface="Cambria Math" panose="02040503050406030204"/>
                            </a:rPr>
                            <m:t>(</m:t>
                          </m:r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  <m:r>
                            <a:rPr lang="zh-CN" altLang="en-US" sz="2800">
                              <a:latin typeface="Cambria Math" panose="02040503050406030204"/>
                            </a:rPr>
                            <m:t>)</m:t>
                          </m:r>
                          <m:rad>
                            <m:rad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𝑛</m:t>
                              </m:r>
                            </m:deg>
                            <m:e>
                              <m:d>
                                <m:dPr>
                                  <m:begChr m:val=""/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800" i="1">
                                      <a:latin typeface="Cambria Math" panose="02040503050406030204"/>
                                    </a:rPr>
                                    <m:t>𝑓</m:t>
                                  </m:r>
                                  <m:r>
                                    <a:rPr lang="zh-CN" altLang="en-US" sz="2800">
                                      <a:latin typeface="Cambria Math" panose="02040503050406030204"/>
                                    </a:rPr>
                                    <m:t>(</m:t>
                                  </m:r>
                                  <m:r>
                                    <a:rPr lang="zh-CN" altLang="en-US" sz="2800" i="1">
                                      <a:latin typeface="Cambria Math" panose="02040503050406030204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rad>
                        </m:e>
                      </m:nary>
                      <m:r>
                        <m:rPr>
                          <m:sty m:val="p"/>
                        </m:rPr>
                        <a:rPr lang="zh-CN" altLang="en-US" sz="2800">
                          <a:latin typeface="Cambria Math" panose="02040503050406030204"/>
                        </a:rPr>
                        <m:t>d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𝑥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≤</m:t>
                      </m:r>
                      <m:rad>
                        <m:rad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𝑛</m:t>
                          </m:r>
                        </m:deg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𝑀</m:t>
                          </m:r>
                        </m:e>
                      </m:rad>
                      <m:nary>
                        <m:naryPr>
                          <m:limLoc m:val="subSup"/>
                          <m:grow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𝑎</m:t>
                          </m:r>
                        </m:sub>
                        <m:sup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𝑏</m:t>
                          </m:r>
                        </m:sup>
                        <m:e>
                          <m:d>
                            <m:dPr>
                              <m:begChr m:val="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𝑔</m:t>
                              </m:r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(</m:t>
                              </m:r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m:rPr>
                          <m:sty m:val="p"/>
                        </m:rPr>
                        <a:rPr lang="zh-CN" altLang="en-US" sz="2800">
                          <a:latin typeface="Cambria Math" panose="02040503050406030204"/>
                        </a:rPr>
                        <m:t>d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𝑥</m:t>
                      </m:r>
                    </m:oMath>
                  </m:oMathPara>
                </a14:m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3223114"/>
                <a:ext cx="8640960" cy="1077731"/>
              </a:xfrm>
              <a:prstGeom prst="rect">
                <a:avLst/>
              </a:prstGeom>
              <a:blipFill rotWithShape="1">
                <a:blip r:embed="rId13"/>
                <a:stretch>
                  <a:fillRect l="-4" t="-45" r="2" b="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1860539" y="4511509"/>
                <a:ext cx="5746253" cy="10697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800">
                              <a:latin typeface="Cambria Math" panose="02040503050406030204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𝑛</m:t>
                          </m:r>
                          <m:r>
                            <a:rPr lang="zh-CN" altLang="en-US" sz="2800">
                              <a:latin typeface="Cambria Math" panose="02040503050406030204"/>
                            </a:rPr>
                            <m:t>→∞</m:t>
                          </m:r>
                        </m:lim>
                      </m:limLow>
                      <m:nary>
                        <m:naryPr>
                          <m:limLoc m:val="subSup"/>
                          <m:grow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𝑎</m:t>
                          </m:r>
                        </m:sub>
                        <m:sup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𝑏</m:t>
                          </m:r>
                        </m:sup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𝑔</m:t>
                          </m:r>
                          <m:r>
                            <a:rPr lang="zh-CN" altLang="en-US" sz="2800">
                              <a:latin typeface="Cambria Math" panose="02040503050406030204"/>
                            </a:rPr>
                            <m:t>(</m:t>
                          </m:r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  <m:r>
                            <a:rPr lang="zh-CN" altLang="en-US" sz="2800">
                              <a:latin typeface="Cambria Math" panose="02040503050406030204"/>
                            </a:rPr>
                            <m:t>)</m:t>
                          </m:r>
                          <m:rad>
                            <m:rad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𝑛</m:t>
                              </m:r>
                            </m:deg>
                            <m:e>
                              <m:d>
                                <m:dPr>
                                  <m:begChr m:val=""/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800" i="1">
                                      <a:latin typeface="Cambria Math" panose="02040503050406030204"/>
                                    </a:rPr>
                                    <m:t>𝑓</m:t>
                                  </m:r>
                                  <m:r>
                                    <a:rPr lang="zh-CN" altLang="en-US" sz="2800">
                                      <a:latin typeface="Cambria Math" panose="02040503050406030204"/>
                                    </a:rPr>
                                    <m:t>(</m:t>
                                  </m:r>
                                  <m:r>
                                    <a:rPr lang="zh-CN" altLang="en-US" sz="2800" i="1">
                                      <a:latin typeface="Cambria Math" panose="02040503050406030204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rad>
                        </m:e>
                      </m:nary>
                      <m:r>
                        <m:rPr>
                          <m:sty m:val="p"/>
                        </m:rPr>
                        <a:rPr lang="zh-CN" altLang="en-US" sz="2800">
                          <a:latin typeface="Cambria Math" panose="02040503050406030204"/>
                        </a:rPr>
                        <m:t>d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𝑥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𝑎</m:t>
                          </m:r>
                        </m:sub>
                        <m:sup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𝑏</m:t>
                          </m:r>
                        </m:sup>
                        <m:e>
                          <m:d>
                            <m:dPr>
                              <m:begChr m:val="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𝑔</m:t>
                              </m:r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(</m:t>
                              </m:r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m:rPr>
                          <m:sty m:val="p"/>
                        </m:rPr>
                        <a:rPr lang="zh-CN" altLang="en-US" sz="2800">
                          <a:latin typeface="Cambria Math" panose="02040503050406030204"/>
                        </a:rPr>
                        <m:t>d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𝑥</m:t>
                      </m:r>
                    </m:oMath>
                  </m:oMathPara>
                </a14:m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0539" y="4511509"/>
                <a:ext cx="5746253" cy="1069716"/>
              </a:xfrm>
              <a:prstGeom prst="rect">
                <a:avLst/>
              </a:prstGeom>
              <a:blipFill rotWithShape="1">
                <a:blip r:embed="rId14"/>
                <a:stretch>
                  <a:fillRect l="-11" t="-44" r="2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467544" y="2644170"/>
            <a:ext cx="1369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提示：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 </a:t>
            </a:r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3338661" y="692150"/>
          <a:ext cx="4257675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3" imgW="1459865" imgH="584200" progId="Equation.DSMT4">
                  <p:embed/>
                </p:oleObj>
              </mc:Choice>
              <mc:Fallback>
                <p:oleObj name="Equation" r:id="rId3" imgW="1459865" imgH="584200" progId="Equation.DSMT4">
                  <p:embed/>
                  <p:pic>
                    <p:nvPicPr>
                      <p:cNvPr id="0" name="图片 2869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661" y="692150"/>
                        <a:ext cx="4257675" cy="170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1763713" y="2816225"/>
          <a:ext cx="11128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5" imgW="381000" imgH="203200" progId="Equation.DSMT4">
                  <p:embed/>
                </p:oleObj>
              </mc:Choice>
              <mc:Fallback>
                <p:oleObj name="Equation" r:id="rId5" imgW="381000" imgH="203200" progId="Equation.DSMT4">
                  <p:embed/>
                  <p:pic>
                    <p:nvPicPr>
                      <p:cNvPr id="0" name="图片 2869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816225"/>
                        <a:ext cx="1112837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3870325" y="2817813"/>
          <a:ext cx="33655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Equation" r:id="rId7" imgW="1155700" imgH="203200" progId="Equation.DSMT4">
                  <p:embed/>
                </p:oleObj>
              </mc:Choice>
              <mc:Fallback>
                <p:oleObj name="Equation" r:id="rId7" imgW="1155700" imgH="203200" progId="Equation.DSMT4">
                  <p:embed/>
                  <p:pic>
                    <p:nvPicPr>
                      <p:cNvPr id="0" name="图片 2869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2817813"/>
                        <a:ext cx="33655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987675" y="3500438"/>
          <a:ext cx="3001963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Equation" r:id="rId9" imgW="1028065" imgH="711200" progId="Equation.DSMT4">
                  <p:embed/>
                </p:oleObj>
              </mc:Choice>
              <mc:Fallback>
                <p:oleObj name="Equation" r:id="rId9" imgW="1028065" imgH="711200" progId="Equation.DSMT4">
                  <p:embed/>
                  <p:pic>
                    <p:nvPicPr>
                      <p:cNvPr id="0" name="图片 2869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500438"/>
                        <a:ext cx="3001963" cy="209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684213" y="1339384"/>
            <a:ext cx="27190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Ex4:</a:t>
            </a:r>
            <a:r>
              <a:rPr lang="zh-CN" altLang="en-US" sz="2800" b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求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极限：①</a:t>
            </a: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612775" y="2851150"/>
            <a:ext cx="1171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indent="276225" eaLnBrk="0" hangingPunct="0">
              <a:spcBef>
                <a:spcPct val="0"/>
              </a:spcBef>
            </a:pPr>
            <a:r>
              <a:rPr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②</a:t>
            </a:r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2889250" y="285115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连续，</a:t>
            </a:r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7205663" y="28511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求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reeform 6"/>
          <p:cNvSpPr/>
          <p:nvPr/>
        </p:nvSpPr>
        <p:spPr bwMode="auto">
          <a:xfrm>
            <a:off x="4810577" y="1282876"/>
            <a:ext cx="2409825" cy="2894013"/>
          </a:xfrm>
          <a:custGeom>
            <a:avLst/>
            <a:gdLst>
              <a:gd name="T0" fmla="*/ 0 w 1518"/>
              <a:gd name="T1" fmla="*/ 280 h 1823"/>
              <a:gd name="T2" fmla="*/ 76 w 1518"/>
              <a:gd name="T3" fmla="*/ 219 h 1823"/>
              <a:gd name="T4" fmla="*/ 151 w 1518"/>
              <a:gd name="T5" fmla="*/ 164 h 1823"/>
              <a:gd name="T6" fmla="*/ 228 w 1518"/>
              <a:gd name="T7" fmla="*/ 116 h 1823"/>
              <a:gd name="T8" fmla="*/ 304 w 1518"/>
              <a:gd name="T9" fmla="*/ 75 h 1823"/>
              <a:gd name="T10" fmla="*/ 379 w 1518"/>
              <a:gd name="T11" fmla="*/ 43 h 1823"/>
              <a:gd name="T12" fmla="*/ 455 w 1518"/>
              <a:gd name="T13" fmla="*/ 19 h 1823"/>
              <a:gd name="T14" fmla="*/ 531 w 1518"/>
              <a:gd name="T15" fmla="*/ 5 h 1823"/>
              <a:gd name="T16" fmla="*/ 607 w 1518"/>
              <a:gd name="T17" fmla="*/ 0 h 1823"/>
              <a:gd name="T18" fmla="*/ 683 w 1518"/>
              <a:gd name="T19" fmla="*/ 5 h 1823"/>
              <a:gd name="T20" fmla="*/ 759 w 1518"/>
              <a:gd name="T21" fmla="*/ 19 h 1823"/>
              <a:gd name="T22" fmla="*/ 835 w 1518"/>
              <a:gd name="T23" fmla="*/ 43 h 1823"/>
              <a:gd name="T24" fmla="*/ 911 w 1518"/>
              <a:gd name="T25" fmla="*/ 75 h 1823"/>
              <a:gd name="T26" fmla="*/ 987 w 1518"/>
              <a:gd name="T27" fmla="*/ 116 h 1823"/>
              <a:gd name="T28" fmla="*/ 1063 w 1518"/>
              <a:gd name="T29" fmla="*/ 164 h 1823"/>
              <a:gd name="T30" fmla="*/ 1139 w 1518"/>
              <a:gd name="T31" fmla="*/ 219 h 1823"/>
              <a:gd name="T32" fmla="*/ 1215 w 1518"/>
              <a:gd name="T33" fmla="*/ 280 h 1823"/>
              <a:gd name="T34" fmla="*/ 1291 w 1518"/>
              <a:gd name="T35" fmla="*/ 346 h 1823"/>
              <a:gd name="T36" fmla="*/ 1367 w 1518"/>
              <a:gd name="T37" fmla="*/ 417 h 1823"/>
              <a:gd name="T38" fmla="*/ 1443 w 1518"/>
              <a:gd name="T39" fmla="*/ 490 h 1823"/>
              <a:gd name="T40" fmla="*/ 1518 w 1518"/>
              <a:gd name="T41" fmla="*/ 565 h 1823"/>
              <a:gd name="T42" fmla="*/ 0 w 1518"/>
              <a:gd name="T43" fmla="*/ 280 h 1823"/>
              <a:gd name="T44" fmla="*/ 0 w 1518"/>
              <a:gd name="T45" fmla="*/ 1823 h 1823"/>
              <a:gd name="T46" fmla="*/ 1518 w 1518"/>
              <a:gd name="T47" fmla="*/ 1823 h 1823"/>
              <a:gd name="T48" fmla="*/ 1518 w 1518"/>
              <a:gd name="T49" fmla="*/ 565 h 1823"/>
              <a:gd name="T50" fmla="*/ 0 w 1518"/>
              <a:gd name="T51" fmla="*/ 280 h 18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1518" h="1823">
                <a:moveTo>
                  <a:pt x="0" y="280"/>
                </a:moveTo>
                <a:lnTo>
                  <a:pt x="76" y="219"/>
                </a:lnTo>
                <a:lnTo>
                  <a:pt x="151" y="164"/>
                </a:lnTo>
                <a:lnTo>
                  <a:pt x="228" y="116"/>
                </a:lnTo>
                <a:lnTo>
                  <a:pt x="304" y="75"/>
                </a:lnTo>
                <a:lnTo>
                  <a:pt x="379" y="43"/>
                </a:lnTo>
                <a:lnTo>
                  <a:pt x="455" y="19"/>
                </a:lnTo>
                <a:lnTo>
                  <a:pt x="531" y="5"/>
                </a:lnTo>
                <a:lnTo>
                  <a:pt x="607" y="0"/>
                </a:lnTo>
                <a:lnTo>
                  <a:pt x="683" y="5"/>
                </a:lnTo>
                <a:lnTo>
                  <a:pt x="759" y="19"/>
                </a:lnTo>
                <a:lnTo>
                  <a:pt x="835" y="43"/>
                </a:lnTo>
                <a:lnTo>
                  <a:pt x="911" y="75"/>
                </a:lnTo>
                <a:lnTo>
                  <a:pt x="987" y="116"/>
                </a:lnTo>
                <a:lnTo>
                  <a:pt x="1063" y="164"/>
                </a:lnTo>
                <a:lnTo>
                  <a:pt x="1139" y="219"/>
                </a:lnTo>
                <a:lnTo>
                  <a:pt x="1215" y="280"/>
                </a:lnTo>
                <a:lnTo>
                  <a:pt x="1291" y="346"/>
                </a:lnTo>
                <a:lnTo>
                  <a:pt x="1367" y="417"/>
                </a:lnTo>
                <a:lnTo>
                  <a:pt x="1443" y="490"/>
                </a:lnTo>
                <a:lnTo>
                  <a:pt x="1518" y="565"/>
                </a:lnTo>
                <a:lnTo>
                  <a:pt x="0" y="280"/>
                </a:lnTo>
                <a:lnTo>
                  <a:pt x="0" y="1823"/>
                </a:lnTo>
                <a:lnTo>
                  <a:pt x="1518" y="1823"/>
                </a:lnTo>
                <a:lnTo>
                  <a:pt x="1518" y="565"/>
                </a:lnTo>
                <a:lnTo>
                  <a:pt x="0" y="280"/>
                </a:lnTo>
                <a:close/>
              </a:path>
            </a:pathLst>
          </a:custGeom>
          <a:solidFill>
            <a:srgbClr val="00B0F0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4"/>
              <p:cNvSpPr>
                <a:spLocks noChangeArrowheads="1"/>
              </p:cNvSpPr>
              <p:nvPr/>
            </p:nvSpPr>
            <p:spPr bwMode="auto">
              <a:xfrm>
                <a:off x="345535" y="1013571"/>
                <a:ext cx="3960440" cy="5386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 b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b="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𝑎</m:t>
                        </m:r>
                        <m:r>
                          <a:rPr lang="zh-CN" altLang="en-US" sz="2800" b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,</m:t>
                        </m:r>
                        <m:r>
                          <a:rPr lang="zh-CN" altLang="en-US" sz="2800" b="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𝑏</m:t>
                        </m:r>
                      </m:e>
                    </m:d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上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可积</a:t>
                </a:r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endParaRPr kumimoji="0" lang="zh-CN" altLang="zh-CN" sz="28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7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5535" y="1013571"/>
                <a:ext cx="3960440" cy="538609"/>
              </a:xfrm>
              <a:prstGeom prst="rect">
                <a:avLst/>
              </a:prstGeom>
              <a:blipFill rotWithShape="1">
                <a:blip r:embed="rId3"/>
                <a:stretch>
                  <a:fillRect l="-2" t="-21" r="1" b="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组合 18"/>
          <p:cNvGrpSpPr/>
          <p:nvPr/>
        </p:nvGrpSpPr>
        <p:grpSpPr>
          <a:xfrm>
            <a:off x="720375" y="1484784"/>
            <a:ext cx="2289955" cy="1059008"/>
            <a:chOff x="3545576" y="1638548"/>
            <a:chExt cx="2289955" cy="105900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矩形 19"/>
                <p:cNvSpPr/>
                <p:nvPr/>
              </p:nvSpPr>
              <p:spPr>
                <a:xfrm>
                  <a:off x="3860055" y="1638548"/>
                  <a:ext cx="1975476" cy="105900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limLoc m:val="subSup"/>
                            <m:grow m:val="on"/>
                            <m:ctrlPr>
                              <a:rPr lang="zh-CN" altLang="en-US" sz="280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𝑎</m:t>
                            </m:r>
                          </m:sub>
                          <m:sup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𝑥</m:t>
                            </m:r>
                          </m:sup>
                          <m:e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800" i="1">
                                    <a:latin typeface="Cambria Math" panose="02040503050406030204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altLang="zh-CN" sz="2800" b="0" i="1" smtClean="0">
                                <a:latin typeface="Cambria Math" panose="02040503050406030204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zh-CN" altLang="en-US" sz="2800" i="0">
                                <a:latin typeface="Cambria Math" panose="02040503050406030204"/>
                              </a:rPr>
                              <m:t>d</m:t>
                            </m:r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nary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20" name="矩形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60055" y="1638548"/>
                  <a:ext cx="1975476" cy="1059008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右箭头 20"/>
            <p:cNvSpPr/>
            <p:nvPr/>
          </p:nvSpPr>
          <p:spPr>
            <a:xfrm>
              <a:off x="3545576" y="1907708"/>
              <a:ext cx="424553" cy="475749"/>
            </a:xfrm>
            <a:prstGeom prst="rightArrow">
              <a:avLst/>
            </a:prstGeom>
            <a:ln w="19050"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 rtlCol="0" anchor="ctr">
              <a:spAutoFit/>
            </a:bodyPr>
            <a:lstStyle/>
            <a:p>
              <a:pPr algn="ctr"/>
              <a:endParaRPr lang="zh-CN" altLang="en-US" sz="28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6445899" y="4251397"/>
            <a:ext cx="1514414" cy="222102"/>
            <a:chOff x="9020655" y="3596127"/>
            <a:chExt cx="1514414" cy="222102"/>
          </a:xfrm>
        </p:grpSpPr>
        <p:sp>
          <p:nvSpPr>
            <p:cNvPr id="23" name="右箭头 22"/>
            <p:cNvSpPr/>
            <p:nvPr/>
          </p:nvSpPr>
          <p:spPr>
            <a:xfrm>
              <a:off x="9995069" y="3596127"/>
              <a:ext cx="540000" cy="216000"/>
            </a:xfrm>
            <a:prstGeom prst="rightArrow">
              <a:avLst/>
            </a:prstGeom>
            <a:ln w="19050"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none" rtlCol="0" anchor="ctr">
              <a:spAutoFit/>
            </a:bodyPr>
            <a:lstStyle/>
            <a:p>
              <a:pPr algn="ctr"/>
              <a:endParaRPr lang="zh-CN" altLang="en-US" sz="28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sp>
          <p:nvSpPr>
            <p:cNvPr id="24" name="右箭头 23"/>
            <p:cNvSpPr/>
            <p:nvPr/>
          </p:nvSpPr>
          <p:spPr>
            <a:xfrm rot="10800000">
              <a:off x="9020655" y="3602229"/>
              <a:ext cx="540000" cy="216000"/>
            </a:xfrm>
            <a:prstGeom prst="rightArrow">
              <a:avLst/>
            </a:prstGeom>
            <a:ln w="19050"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none" rtlCol="0" anchor="ctr">
              <a:spAutoFit/>
            </a:bodyPr>
            <a:lstStyle/>
            <a:p>
              <a:pPr algn="ctr"/>
              <a:endParaRPr lang="zh-CN" altLang="en-US" sz="28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511008" y="2476503"/>
                <a:ext cx="3484928" cy="14565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/>
                        </a:rPr>
                        <m:t>𝛷</m:t>
                      </m:r>
                      <m:d>
                        <m:d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</m:e>
                      </m:d>
                      <m:r>
                        <a:rPr lang="zh-CN" altLang="en-US" sz="2800">
                          <a:latin typeface="Cambria Math" panose="02040503050406030204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𝑎</m:t>
                          </m:r>
                        </m:sub>
                        <m:sup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</m:sup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/>
                            </a:rPr>
                            <m:t>d</m:t>
                          </m:r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</m:e>
                      </m:nary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charset="0"/>
                        </a:rPr>
                        <m:t> 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charset="0"/>
                        </a:rPr>
                        <m:t>    </m:t>
                      </m:r>
                    </m:oMath>
                  </m:oMathPara>
                </a14:m>
                <a:endParaRPr lang="en-US" altLang="zh-CN" sz="2800" i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/>
                        </a:rPr>
                        <m:t>𝑥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∈[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𝑎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,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𝑏</m:t>
                      </m:r>
                      <m:r>
                        <a:rPr lang="en-US" altLang="zh-CN" sz="2800" b="0" i="1" smtClean="0">
                          <a:latin typeface="Cambria Math" panose="02040503050406030204"/>
                        </a:rPr>
                        <m:t>]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008" y="2476503"/>
                <a:ext cx="3484928" cy="1456553"/>
              </a:xfrm>
              <a:prstGeom prst="rect">
                <a:avLst/>
              </a:prstGeom>
              <a:blipFill rotWithShape="1">
                <a:blip r:embed="rId5"/>
                <a:stretch>
                  <a:fillRect l="-13" r="15" b="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组合 25"/>
          <p:cNvGrpSpPr/>
          <p:nvPr/>
        </p:nvGrpSpPr>
        <p:grpSpPr>
          <a:xfrm>
            <a:off x="467172" y="2523376"/>
            <a:ext cx="3528764" cy="1913736"/>
            <a:chOff x="1320746" y="2684499"/>
            <a:chExt cx="3528764" cy="1913736"/>
          </a:xfrm>
        </p:grpSpPr>
        <p:sp>
          <p:nvSpPr>
            <p:cNvPr id="27" name="Oval 21"/>
            <p:cNvSpPr>
              <a:spLocks noChangeArrowheads="1"/>
            </p:cNvSpPr>
            <p:nvPr/>
          </p:nvSpPr>
          <p:spPr bwMode="auto">
            <a:xfrm>
              <a:off x="2940515" y="2684499"/>
              <a:ext cx="288000" cy="288000"/>
            </a:xfrm>
            <a:prstGeom prst="ellipse">
              <a:avLst/>
            </a:prstGeom>
            <a:noFill/>
            <a:ln w="28575">
              <a:solidFill>
                <a:srgbClr val="0000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 sz="2800"/>
            </a:p>
          </p:txBody>
        </p:sp>
        <p:sp>
          <p:nvSpPr>
            <p:cNvPr id="28" name="Oval 22"/>
            <p:cNvSpPr>
              <a:spLocks noChangeArrowheads="1"/>
            </p:cNvSpPr>
            <p:nvPr/>
          </p:nvSpPr>
          <p:spPr bwMode="auto">
            <a:xfrm>
              <a:off x="4080123" y="3044539"/>
              <a:ext cx="287338" cy="288925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 sz="2800"/>
            </a:p>
          </p:txBody>
        </p:sp>
        <p:sp>
          <p:nvSpPr>
            <p:cNvPr id="29" name="Line 23"/>
            <p:cNvSpPr>
              <a:spLocks noChangeShapeType="1"/>
            </p:cNvSpPr>
            <p:nvPr/>
          </p:nvSpPr>
          <p:spPr bwMode="auto">
            <a:xfrm flipH="1" flipV="1">
              <a:off x="3132275" y="2956231"/>
              <a:ext cx="422080" cy="93536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sp>
          <p:nvSpPr>
            <p:cNvPr id="30" name="Line 24"/>
            <p:cNvSpPr>
              <a:spLocks noChangeShapeType="1"/>
            </p:cNvSpPr>
            <p:nvPr/>
          </p:nvSpPr>
          <p:spPr bwMode="auto">
            <a:xfrm flipV="1">
              <a:off x="3554355" y="3318608"/>
              <a:ext cx="591595" cy="559114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1320746" y="4075015"/>
                  <a:ext cx="3528764" cy="523220"/>
                </a:xfrm>
                <a:prstGeom prst="rect">
                  <a:avLst/>
                </a:prstGeom>
                <a:noFill/>
                <a:ln w="9525">
                  <a:solidFill>
                    <a:srgbClr val="C00000"/>
                  </a:solidFill>
                  <a:miter lim="800000"/>
                </a:ln>
                <a:effectLst/>
                <a:extLst>
                  <a:ext uri="{909E8E84-426E-40DD-AFC4-6F175D3DCCD1}">
                    <a14:hiddenFill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spAutoFit/>
                </a:bodyPr>
                <a:lstStyle/>
                <a:p>
                  <a:pPr marL="0" marR="0" lvl="0" indent="0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kumimoji="0" lang="zh-CN" sz="2800" b="1" i="0" u="none" strike="noStrike" cap="none" normalizeH="0" baseline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微软雅黑" panose="020B0503020204020204" pitchFamily="34" charset="-122"/>
                      <a:ea typeface="微软雅黑" panose="020B0503020204020204" pitchFamily="34" charset="-122"/>
                      <a:cs typeface="宋体" panose="02010600030101010101" pitchFamily="2" charset="-122"/>
                    </a:rPr>
                    <a:t>注意</a:t>
                  </a:r>
                  <a:r>
                    <a:rPr kumimoji="0" lang="en-US" altLang="zh-CN" sz="2800" b="1" i="0" u="none" strike="noStrike" cap="none" normalizeH="0" baseline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微软雅黑" panose="020B0503020204020204" pitchFamily="34" charset="-122"/>
                      <a:ea typeface="微软雅黑" panose="020B0503020204020204" pitchFamily="34" charset="-122"/>
                      <a:cs typeface="宋体" panose="02010600030101010101" pitchFamily="2" charset="-122"/>
                    </a:rPr>
                    <a:t>: </a:t>
                  </a:r>
                  <a:r>
                    <a:rPr kumimoji="0" lang="zh-CN" sz="280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微软雅黑" panose="020B0503020204020204" pitchFamily="34" charset="-122"/>
                      <a:ea typeface="微软雅黑" panose="020B0503020204020204" pitchFamily="34" charset="-122"/>
                      <a:cs typeface="宋体" panose="02010600030101010101" pitchFamily="2" charset="-122"/>
                    </a:rPr>
                    <a:t>两个</a:t>
                  </a:r>
                  <a14:m>
                    <m:oMath xmlns:m="http://schemas.openxmlformats.org/officeDocument/2006/math">
                      <m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/>
                          <a:ea typeface="微软雅黑" panose="020B0503020204020204" pitchFamily="34" charset="-122"/>
                          <a:cs typeface="宋体" panose="02010600030101010101" pitchFamily="2" charset="-122"/>
                        </a:rPr>
                        <m:t>𝑥</m:t>
                      </m:r>
                    </m:oMath>
                  </a14:m>
                  <a:r>
                    <a:rPr kumimoji="0" lang="zh-CN" sz="280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微软雅黑" panose="020B0503020204020204" pitchFamily="34" charset="-122"/>
                      <a:ea typeface="微软雅黑" panose="020B0503020204020204" pitchFamily="34" charset="-122"/>
                      <a:cs typeface="宋体" panose="02010600030101010101" pitchFamily="2" charset="-122"/>
                    </a:rPr>
                    <a:t>含义不同</a:t>
                  </a:r>
                  <a:endParaRPr kumimoji="0" lang="zh-CN" alt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31" name="Text 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20746" y="4075015"/>
                  <a:ext cx="3528764" cy="523220"/>
                </a:xfrm>
                <a:prstGeom prst="rect">
                  <a:avLst/>
                </a:prstGeom>
                <a:blipFill rotWithShape="1">
                  <a:blip r:embed="rId6"/>
                </a:blipFill>
                <a:ln w="9525">
                  <a:solidFill>
                    <a:srgbClr val="C0000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783716" y="4881864"/>
                <a:ext cx="5018553" cy="1057021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𝜱</m:t>
                      </m:r>
                      <m:r>
                        <a:rPr lang="zh-CN" altLang="en-US" sz="2800" b="1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𝒙</m:t>
                      </m:r>
                      <m:r>
                        <a:rPr lang="zh-CN" altLang="en-US" sz="2800" b="1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)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𝒂</m:t>
                          </m:r>
                        </m:sub>
                        <m:sup>
                          <m: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𝒙</m:t>
                          </m:r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𝒇</m:t>
                          </m:r>
                          <m:d>
                            <m:dPr>
                              <m:ctrlPr>
                                <a:rPr lang="zh-CN" altLang="en-US" sz="2800" b="1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b="1" i="1">
                                  <a:solidFill>
                                    <a:srgbClr val="0000CC"/>
                                  </a:solidFill>
                                  <a:latin typeface="Cambria Math" panose="02040503050406030204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sz="2800" b="1" i="0" smtClean="0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 </m:t>
                          </m:r>
                          <m:r>
                            <a:rPr lang="zh-CN" altLang="en-US" sz="2800" b="1" i="0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𝐝</m:t>
                          </m:r>
                          <m: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𝒕</m:t>
                          </m:r>
                        </m:e>
                      </m:nary>
                      <m:r>
                        <m:rPr>
                          <m:nor/>
                        </m:rPr>
                        <a:rPr lang="zh-CN" altLang="en-US" sz="2800" b="1" i="1">
                          <a:solidFill>
                            <a:srgbClr val="0000CC"/>
                          </a:solidFill>
                          <a:latin typeface="Cambria Math" panose="02040503050406030204" charset="0"/>
                        </a:rPr>
                        <m:t> </m:t>
                      </m:r>
                      <m:r>
                        <a:rPr lang="zh-CN" altLang="en-US" sz="2800" b="1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800" b="1" i="1">
                          <a:solidFill>
                            <a:srgbClr val="0000CC"/>
                          </a:solidFill>
                          <a:latin typeface="Cambria Math" panose="02040503050406030204" charset="0"/>
                        </a:rPr>
                        <m:t>   </m:t>
                      </m:r>
                      <m:r>
                        <a:rPr lang="zh-CN" altLang="en-US" sz="2800" b="1" i="1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𝒙</m:t>
                      </m:r>
                      <m:r>
                        <a:rPr lang="zh-CN" altLang="en-US" sz="2800" b="1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∈[</m:t>
                      </m:r>
                      <m:r>
                        <a:rPr lang="zh-CN" altLang="en-US" sz="2800" b="1" i="1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𝒂</m:t>
                      </m:r>
                      <m:r>
                        <a:rPr lang="zh-CN" altLang="en-US" sz="2800" b="1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,</m:t>
                      </m:r>
                      <m:r>
                        <a:rPr lang="zh-CN" altLang="en-US" sz="2800" b="1" i="1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𝒃</m:t>
                      </m:r>
                      <m:r>
                        <a:rPr lang="en-US" altLang="zh-CN" sz="2800" b="1" i="1" smtClean="0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]</m:t>
                      </m:r>
                    </m:oMath>
                  </m:oMathPara>
                </a14:m>
                <a:endParaRPr lang="zh-CN" altLang="en-US" sz="2800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716" y="4881864"/>
                <a:ext cx="5018553" cy="1057021"/>
              </a:xfrm>
              <a:prstGeom prst="rect">
                <a:avLst/>
              </a:prstGeom>
              <a:blipFill rotWithShape="1">
                <a:blip r:embed="rId7"/>
                <a:stretch>
                  <a:fillRect l="-104" t="-479" r="-83" b="-446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矩形 33"/>
          <p:cNvSpPr/>
          <p:nvPr/>
        </p:nvSpPr>
        <p:spPr>
          <a:xfrm>
            <a:off x="5877545" y="4854168"/>
            <a:ext cx="2768707" cy="1077218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lvl="0" algn="ctr"/>
            <a:r>
              <a:rPr lang="zh-CN" altLang="zh-CN" sz="320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积分上限</a:t>
            </a:r>
            <a:r>
              <a:rPr lang="zh-CN" altLang="zh-CN" sz="3200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函数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 </a:t>
            </a:r>
          </a:p>
          <a:p>
            <a:pPr lvl="0" algn="ctr"/>
            <a:r>
              <a:rPr lang="zh-CN" altLang="en-US" sz="32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或</a:t>
            </a:r>
            <a:r>
              <a:rPr lang="zh-CN" altLang="zh-CN" sz="3200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变</a:t>
            </a:r>
            <a:r>
              <a:rPr lang="zh-CN" altLang="zh-CN" sz="320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上限</a:t>
            </a:r>
            <a:r>
              <a:rPr lang="zh-CN" altLang="zh-CN" sz="3200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积分</a:t>
            </a:r>
            <a:endParaRPr lang="zh-CN" altLang="zh-CN" sz="3200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913021" y="1775463"/>
            <a:ext cx="1163058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存在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3860055" y="772593"/>
            <a:ext cx="5467832" cy="3849926"/>
            <a:chOff x="1703165" y="918468"/>
            <a:chExt cx="5467832" cy="3849926"/>
          </a:xfrm>
        </p:grpSpPr>
        <p:cxnSp>
          <p:nvCxnSpPr>
            <p:cNvPr id="37" name="直接连接符 36"/>
            <p:cNvCxnSpPr/>
            <p:nvPr/>
          </p:nvCxnSpPr>
          <p:spPr bwMode="auto">
            <a:xfrm flipV="1">
              <a:off x="2642565" y="1864098"/>
              <a:ext cx="0" cy="246819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8" name="直接箭头连接符 37"/>
            <p:cNvCxnSpPr/>
            <p:nvPr/>
          </p:nvCxnSpPr>
          <p:spPr bwMode="auto">
            <a:xfrm flipV="1">
              <a:off x="6510996" y="3352802"/>
              <a:ext cx="0" cy="96359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39" name="组合 38"/>
            <p:cNvGrpSpPr/>
            <p:nvPr/>
          </p:nvGrpSpPr>
          <p:grpSpPr>
            <a:xfrm>
              <a:off x="1703165" y="918468"/>
              <a:ext cx="5467832" cy="3849926"/>
              <a:chOff x="1703165" y="918468"/>
              <a:chExt cx="5467832" cy="3849926"/>
            </a:xfrm>
          </p:grpSpPr>
          <p:sp>
            <p:nvSpPr>
              <p:cNvPr id="40" name="Freeform 7"/>
              <p:cNvSpPr/>
              <p:nvPr/>
            </p:nvSpPr>
            <p:spPr bwMode="auto">
              <a:xfrm>
                <a:off x="2649538" y="1428751"/>
                <a:ext cx="3857625" cy="1919288"/>
              </a:xfrm>
              <a:custGeom>
                <a:avLst/>
                <a:gdLst>
                  <a:gd name="T0" fmla="*/ 5 w 2430"/>
                  <a:gd name="T1" fmla="*/ 275 h 1209"/>
                  <a:gd name="T2" fmla="*/ 147 w 2430"/>
                  <a:gd name="T3" fmla="*/ 166 h 1209"/>
                  <a:gd name="T4" fmla="*/ 296 w 2430"/>
                  <a:gd name="T5" fmla="*/ 79 h 1209"/>
                  <a:gd name="T6" fmla="*/ 346 w 2430"/>
                  <a:gd name="T7" fmla="*/ 56 h 1209"/>
                  <a:gd name="T8" fmla="*/ 359 w 2430"/>
                  <a:gd name="T9" fmla="*/ 51 h 1209"/>
                  <a:gd name="T10" fmla="*/ 400 w 2430"/>
                  <a:gd name="T11" fmla="*/ 36 h 1209"/>
                  <a:gd name="T12" fmla="*/ 422 w 2430"/>
                  <a:gd name="T13" fmla="*/ 29 h 1209"/>
                  <a:gd name="T14" fmla="*/ 445 w 2430"/>
                  <a:gd name="T15" fmla="*/ 22 h 1209"/>
                  <a:gd name="T16" fmla="*/ 470 w 2430"/>
                  <a:gd name="T17" fmla="*/ 16 h 1209"/>
                  <a:gd name="T18" fmla="*/ 483 w 2430"/>
                  <a:gd name="T19" fmla="*/ 13 h 1209"/>
                  <a:gd name="T20" fmla="*/ 502 w 2430"/>
                  <a:gd name="T21" fmla="*/ 10 h 1209"/>
                  <a:gd name="T22" fmla="*/ 514 w 2430"/>
                  <a:gd name="T23" fmla="*/ 8 h 1209"/>
                  <a:gd name="T24" fmla="*/ 526 w 2430"/>
                  <a:gd name="T25" fmla="*/ 6 h 1209"/>
                  <a:gd name="T26" fmla="*/ 538 w 2430"/>
                  <a:gd name="T27" fmla="*/ 4 h 1209"/>
                  <a:gd name="T28" fmla="*/ 550 w 2430"/>
                  <a:gd name="T29" fmla="*/ 3 h 1209"/>
                  <a:gd name="T30" fmla="*/ 557 w 2430"/>
                  <a:gd name="T31" fmla="*/ 3 h 1209"/>
                  <a:gd name="T32" fmla="*/ 569 w 2430"/>
                  <a:gd name="T33" fmla="*/ 2 h 1209"/>
                  <a:gd name="T34" fmla="*/ 575 w 2430"/>
                  <a:gd name="T35" fmla="*/ 1 h 1209"/>
                  <a:gd name="T36" fmla="*/ 583 w 2430"/>
                  <a:gd name="T37" fmla="*/ 1 h 1209"/>
                  <a:gd name="T38" fmla="*/ 587 w 2430"/>
                  <a:gd name="T39" fmla="*/ 1 h 1209"/>
                  <a:gd name="T40" fmla="*/ 592 w 2430"/>
                  <a:gd name="T41" fmla="*/ 1 h 1209"/>
                  <a:gd name="T42" fmla="*/ 596 w 2430"/>
                  <a:gd name="T43" fmla="*/ 1 h 1209"/>
                  <a:gd name="T44" fmla="*/ 601 w 2430"/>
                  <a:gd name="T45" fmla="*/ 0 h 1209"/>
                  <a:gd name="T46" fmla="*/ 605 w 2430"/>
                  <a:gd name="T47" fmla="*/ 0 h 1209"/>
                  <a:gd name="T48" fmla="*/ 609 w 2430"/>
                  <a:gd name="T49" fmla="*/ 0 h 1209"/>
                  <a:gd name="T50" fmla="*/ 613 w 2430"/>
                  <a:gd name="T51" fmla="*/ 0 h 1209"/>
                  <a:gd name="T52" fmla="*/ 617 w 2430"/>
                  <a:gd name="T53" fmla="*/ 0 h 1209"/>
                  <a:gd name="T54" fmla="*/ 621 w 2430"/>
                  <a:gd name="T55" fmla="*/ 1 h 1209"/>
                  <a:gd name="T56" fmla="*/ 627 w 2430"/>
                  <a:gd name="T57" fmla="*/ 1 h 1209"/>
                  <a:gd name="T58" fmla="*/ 636 w 2430"/>
                  <a:gd name="T59" fmla="*/ 1 h 1209"/>
                  <a:gd name="T60" fmla="*/ 644 w 2430"/>
                  <a:gd name="T61" fmla="*/ 2 h 1209"/>
                  <a:gd name="T62" fmla="*/ 650 w 2430"/>
                  <a:gd name="T63" fmla="*/ 2 h 1209"/>
                  <a:gd name="T64" fmla="*/ 658 w 2430"/>
                  <a:gd name="T65" fmla="*/ 3 h 1209"/>
                  <a:gd name="T66" fmla="*/ 670 w 2430"/>
                  <a:gd name="T67" fmla="*/ 4 h 1209"/>
                  <a:gd name="T68" fmla="*/ 692 w 2430"/>
                  <a:gd name="T69" fmla="*/ 7 h 1209"/>
                  <a:gd name="T70" fmla="*/ 717 w 2430"/>
                  <a:gd name="T71" fmla="*/ 11 h 1209"/>
                  <a:gd name="T72" fmla="*/ 742 w 2430"/>
                  <a:gd name="T73" fmla="*/ 15 h 1209"/>
                  <a:gd name="T74" fmla="*/ 755 w 2430"/>
                  <a:gd name="T75" fmla="*/ 19 h 1209"/>
                  <a:gd name="T76" fmla="*/ 774 w 2430"/>
                  <a:gd name="T77" fmla="*/ 23 h 1209"/>
                  <a:gd name="T78" fmla="*/ 796 w 2430"/>
                  <a:gd name="T79" fmla="*/ 30 h 1209"/>
                  <a:gd name="T80" fmla="*/ 841 w 2430"/>
                  <a:gd name="T81" fmla="*/ 45 h 1209"/>
                  <a:gd name="T82" fmla="*/ 866 w 2430"/>
                  <a:gd name="T83" fmla="*/ 55 h 1209"/>
                  <a:gd name="T84" fmla="*/ 1091 w 2430"/>
                  <a:gd name="T85" fmla="*/ 183 h 1209"/>
                  <a:gd name="T86" fmla="*/ 1337 w 2430"/>
                  <a:gd name="T87" fmla="*/ 388 h 1209"/>
                  <a:gd name="T88" fmla="*/ 1587 w 2430"/>
                  <a:gd name="T89" fmla="*/ 634 h 1209"/>
                  <a:gd name="T90" fmla="*/ 1833 w 2430"/>
                  <a:gd name="T91" fmla="*/ 871 h 1209"/>
                  <a:gd name="T92" fmla="*/ 2083 w 2430"/>
                  <a:gd name="T93" fmla="*/ 1068 h 1209"/>
                  <a:gd name="T94" fmla="*/ 2232 w 2430"/>
                  <a:gd name="T95" fmla="*/ 1150 h 1209"/>
                  <a:gd name="T96" fmla="*/ 2277 w 2430"/>
                  <a:gd name="T97" fmla="*/ 1169 h 1209"/>
                  <a:gd name="T98" fmla="*/ 2290 w 2430"/>
                  <a:gd name="T99" fmla="*/ 1174 h 1209"/>
                  <a:gd name="T100" fmla="*/ 2309 w 2430"/>
                  <a:gd name="T101" fmla="*/ 1181 h 1209"/>
                  <a:gd name="T102" fmla="*/ 2332 w 2430"/>
                  <a:gd name="T103" fmla="*/ 1188 h 1209"/>
                  <a:gd name="T104" fmla="*/ 2354 w 2430"/>
                  <a:gd name="T105" fmla="*/ 1194 h 1209"/>
                  <a:gd name="T106" fmla="*/ 2377 w 2430"/>
                  <a:gd name="T107" fmla="*/ 1200 h 1209"/>
                  <a:gd name="T108" fmla="*/ 2391 w 2430"/>
                  <a:gd name="T109" fmla="*/ 1203 h 1209"/>
                  <a:gd name="T110" fmla="*/ 2404 w 2430"/>
                  <a:gd name="T111" fmla="*/ 1206 h 1209"/>
                  <a:gd name="T112" fmla="*/ 2417 w 2430"/>
                  <a:gd name="T113" fmla="*/ 1208 h 1209"/>
                  <a:gd name="T114" fmla="*/ 2425 w 2430"/>
                  <a:gd name="T115" fmla="*/ 1209 h 1209"/>
                  <a:gd name="T116" fmla="*/ 2430 w 2430"/>
                  <a:gd name="T117" fmla="*/ 1209 h 1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2430" h="1209">
                    <a:moveTo>
                      <a:pt x="0" y="280"/>
                    </a:moveTo>
                    <a:lnTo>
                      <a:pt x="1" y="279"/>
                    </a:lnTo>
                    <a:lnTo>
                      <a:pt x="1" y="279"/>
                    </a:lnTo>
                    <a:lnTo>
                      <a:pt x="3" y="277"/>
                    </a:lnTo>
                    <a:lnTo>
                      <a:pt x="5" y="275"/>
                    </a:lnTo>
                    <a:lnTo>
                      <a:pt x="12" y="270"/>
                    </a:lnTo>
                    <a:lnTo>
                      <a:pt x="24" y="260"/>
                    </a:lnTo>
                    <a:lnTo>
                      <a:pt x="47" y="241"/>
                    </a:lnTo>
                    <a:lnTo>
                      <a:pt x="99" y="201"/>
                    </a:lnTo>
                    <a:lnTo>
                      <a:pt x="147" y="166"/>
                    </a:lnTo>
                    <a:lnTo>
                      <a:pt x="195" y="135"/>
                    </a:lnTo>
                    <a:lnTo>
                      <a:pt x="246" y="105"/>
                    </a:lnTo>
                    <a:lnTo>
                      <a:pt x="294" y="79"/>
                    </a:lnTo>
                    <a:lnTo>
                      <a:pt x="295" y="79"/>
                    </a:lnTo>
                    <a:lnTo>
                      <a:pt x="296" y="79"/>
                    </a:lnTo>
                    <a:lnTo>
                      <a:pt x="297" y="78"/>
                    </a:lnTo>
                    <a:lnTo>
                      <a:pt x="300" y="76"/>
                    </a:lnTo>
                    <a:lnTo>
                      <a:pt x="307" y="73"/>
                    </a:lnTo>
                    <a:lnTo>
                      <a:pt x="320" y="67"/>
                    </a:lnTo>
                    <a:lnTo>
                      <a:pt x="346" y="56"/>
                    </a:lnTo>
                    <a:lnTo>
                      <a:pt x="347" y="56"/>
                    </a:lnTo>
                    <a:lnTo>
                      <a:pt x="348" y="55"/>
                    </a:lnTo>
                    <a:lnTo>
                      <a:pt x="349" y="55"/>
                    </a:lnTo>
                    <a:lnTo>
                      <a:pt x="353" y="53"/>
                    </a:lnTo>
                    <a:lnTo>
                      <a:pt x="359" y="51"/>
                    </a:lnTo>
                    <a:lnTo>
                      <a:pt x="371" y="46"/>
                    </a:lnTo>
                    <a:lnTo>
                      <a:pt x="397" y="37"/>
                    </a:lnTo>
                    <a:lnTo>
                      <a:pt x="397" y="36"/>
                    </a:lnTo>
                    <a:lnTo>
                      <a:pt x="398" y="36"/>
                    </a:lnTo>
                    <a:lnTo>
                      <a:pt x="400" y="36"/>
                    </a:lnTo>
                    <a:lnTo>
                      <a:pt x="403" y="35"/>
                    </a:lnTo>
                    <a:lnTo>
                      <a:pt x="409" y="33"/>
                    </a:lnTo>
                    <a:lnTo>
                      <a:pt x="421" y="29"/>
                    </a:lnTo>
                    <a:lnTo>
                      <a:pt x="421" y="29"/>
                    </a:lnTo>
                    <a:lnTo>
                      <a:pt x="422" y="29"/>
                    </a:lnTo>
                    <a:lnTo>
                      <a:pt x="423" y="28"/>
                    </a:lnTo>
                    <a:lnTo>
                      <a:pt x="427" y="27"/>
                    </a:lnTo>
                    <a:lnTo>
                      <a:pt x="433" y="26"/>
                    </a:lnTo>
                    <a:lnTo>
                      <a:pt x="445" y="22"/>
                    </a:lnTo>
                    <a:lnTo>
                      <a:pt x="445" y="22"/>
                    </a:lnTo>
                    <a:lnTo>
                      <a:pt x="446" y="22"/>
                    </a:lnTo>
                    <a:lnTo>
                      <a:pt x="448" y="22"/>
                    </a:lnTo>
                    <a:lnTo>
                      <a:pt x="451" y="21"/>
                    </a:lnTo>
                    <a:lnTo>
                      <a:pt x="457" y="19"/>
                    </a:lnTo>
                    <a:lnTo>
                      <a:pt x="470" y="16"/>
                    </a:lnTo>
                    <a:lnTo>
                      <a:pt x="471" y="16"/>
                    </a:lnTo>
                    <a:lnTo>
                      <a:pt x="472" y="15"/>
                    </a:lnTo>
                    <a:lnTo>
                      <a:pt x="473" y="15"/>
                    </a:lnTo>
                    <a:lnTo>
                      <a:pt x="477" y="15"/>
                    </a:lnTo>
                    <a:lnTo>
                      <a:pt x="483" y="13"/>
                    </a:lnTo>
                    <a:lnTo>
                      <a:pt x="496" y="11"/>
                    </a:lnTo>
                    <a:lnTo>
                      <a:pt x="497" y="11"/>
                    </a:lnTo>
                    <a:lnTo>
                      <a:pt x="498" y="11"/>
                    </a:lnTo>
                    <a:lnTo>
                      <a:pt x="499" y="10"/>
                    </a:lnTo>
                    <a:lnTo>
                      <a:pt x="502" y="10"/>
                    </a:lnTo>
                    <a:lnTo>
                      <a:pt x="508" y="9"/>
                    </a:lnTo>
                    <a:lnTo>
                      <a:pt x="509" y="8"/>
                    </a:lnTo>
                    <a:lnTo>
                      <a:pt x="509" y="8"/>
                    </a:lnTo>
                    <a:lnTo>
                      <a:pt x="511" y="8"/>
                    </a:lnTo>
                    <a:lnTo>
                      <a:pt x="514" y="8"/>
                    </a:lnTo>
                    <a:lnTo>
                      <a:pt x="520" y="7"/>
                    </a:lnTo>
                    <a:lnTo>
                      <a:pt x="521" y="7"/>
                    </a:lnTo>
                    <a:lnTo>
                      <a:pt x="522" y="7"/>
                    </a:lnTo>
                    <a:lnTo>
                      <a:pt x="523" y="6"/>
                    </a:lnTo>
                    <a:lnTo>
                      <a:pt x="526" y="6"/>
                    </a:lnTo>
                    <a:lnTo>
                      <a:pt x="532" y="5"/>
                    </a:lnTo>
                    <a:lnTo>
                      <a:pt x="533" y="5"/>
                    </a:lnTo>
                    <a:lnTo>
                      <a:pt x="534" y="5"/>
                    </a:lnTo>
                    <a:lnTo>
                      <a:pt x="535" y="5"/>
                    </a:lnTo>
                    <a:lnTo>
                      <a:pt x="538" y="4"/>
                    </a:lnTo>
                    <a:lnTo>
                      <a:pt x="544" y="4"/>
                    </a:lnTo>
                    <a:lnTo>
                      <a:pt x="545" y="4"/>
                    </a:lnTo>
                    <a:lnTo>
                      <a:pt x="546" y="4"/>
                    </a:lnTo>
                    <a:lnTo>
                      <a:pt x="547" y="4"/>
                    </a:lnTo>
                    <a:lnTo>
                      <a:pt x="550" y="3"/>
                    </a:lnTo>
                    <a:lnTo>
                      <a:pt x="551" y="3"/>
                    </a:lnTo>
                    <a:lnTo>
                      <a:pt x="551" y="3"/>
                    </a:lnTo>
                    <a:lnTo>
                      <a:pt x="553" y="3"/>
                    </a:lnTo>
                    <a:lnTo>
                      <a:pt x="556" y="3"/>
                    </a:lnTo>
                    <a:lnTo>
                      <a:pt x="557" y="3"/>
                    </a:lnTo>
                    <a:lnTo>
                      <a:pt x="558" y="3"/>
                    </a:lnTo>
                    <a:lnTo>
                      <a:pt x="559" y="3"/>
                    </a:lnTo>
                    <a:lnTo>
                      <a:pt x="562" y="2"/>
                    </a:lnTo>
                    <a:lnTo>
                      <a:pt x="568" y="2"/>
                    </a:lnTo>
                    <a:lnTo>
                      <a:pt x="569" y="2"/>
                    </a:lnTo>
                    <a:lnTo>
                      <a:pt x="569" y="2"/>
                    </a:lnTo>
                    <a:lnTo>
                      <a:pt x="571" y="2"/>
                    </a:lnTo>
                    <a:lnTo>
                      <a:pt x="574" y="1"/>
                    </a:lnTo>
                    <a:lnTo>
                      <a:pt x="574" y="1"/>
                    </a:lnTo>
                    <a:lnTo>
                      <a:pt x="575" y="1"/>
                    </a:lnTo>
                    <a:lnTo>
                      <a:pt x="577" y="1"/>
                    </a:lnTo>
                    <a:lnTo>
                      <a:pt x="580" y="1"/>
                    </a:lnTo>
                    <a:lnTo>
                      <a:pt x="580" y="1"/>
                    </a:lnTo>
                    <a:lnTo>
                      <a:pt x="581" y="1"/>
                    </a:lnTo>
                    <a:lnTo>
                      <a:pt x="583" y="1"/>
                    </a:lnTo>
                    <a:lnTo>
                      <a:pt x="583" y="1"/>
                    </a:lnTo>
                    <a:lnTo>
                      <a:pt x="584" y="1"/>
                    </a:lnTo>
                    <a:lnTo>
                      <a:pt x="585" y="1"/>
                    </a:lnTo>
                    <a:lnTo>
                      <a:pt x="586" y="1"/>
                    </a:lnTo>
                    <a:lnTo>
                      <a:pt x="587" y="1"/>
                    </a:lnTo>
                    <a:lnTo>
                      <a:pt x="588" y="1"/>
                    </a:lnTo>
                    <a:lnTo>
                      <a:pt x="589" y="1"/>
                    </a:lnTo>
                    <a:lnTo>
                      <a:pt x="590" y="1"/>
                    </a:lnTo>
                    <a:lnTo>
                      <a:pt x="592" y="1"/>
                    </a:lnTo>
                    <a:lnTo>
                      <a:pt x="592" y="1"/>
                    </a:lnTo>
                    <a:lnTo>
                      <a:pt x="593" y="1"/>
                    </a:lnTo>
                    <a:lnTo>
                      <a:pt x="594" y="1"/>
                    </a:lnTo>
                    <a:lnTo>
                      <a:pt x="595" y="1"/>
                    </a:lnTo>
                    <a:lnTo>
                      <a:pt x="595" y="1"/>
                    </a:lnTo>
                    <a:lnTo>
                      <a:pt x="596" y="1"/>
                    </a:lnTo>
                    <a:lnTo>
                      <a:pt x="598" y="0"/>
                    </a:lnTo>
                    <a:lnTo>
                      <a:pt x="599" y="0"/>
                    </a:lnTo>
                    <a:lnTo>
                      <a:pt x="599" y="0"/>
                    </a:lnTo>
                    <a:lnTo>
                      <a:pt x="600" y="0"/>
                    </a:lnTo>
                    <a:lnTo>
                      <a:pt x="601" y="0"/>
                    </a:lnTo>
                    <a:lnTo>
                      <a:pt x="602" y="0"/>
                    </a:lnTo>
                    <a:lnTo>
                      <a:pt x="603" y="0"/>
                    </a:lnTo>
                    <a:lnTo>
                      <a:pt x="603" y="0"/>
                    </a:lnTo>
                    <a:lnTo>
                      <a:pt x="604" y="0"/>
                    </a:lnTo>
                    <a:lnTo>
                      <a:pt x="605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7" y="0"/>
                    </a:lnTo>
                    <a:lnTo>
                      <a:pt x="608" y="0"/>
                    </a:lnTo>
                    <a:lnTo>
                      <a:pt x="609" y="0"/>
                    </a:lnTo>
                    <a:lnTo>
                      <a:pt x="610" y="0"/>
                    </a:lnTo>
                    <a:lnTo>
                      <a:pt x="610" y="0"/>
                    </a:lnTo>
                    <a:lnTo>
                      <a:pt x="611" y="0"/>
                    </a:lnTo>
                    <a:lnTo>
                      <a:pt x="612" y="0"/>
                    </a:lnTo>
                    <a:lnTo>
                      <a:pt x="613" y="0"/>
                    </a:lnTo>
                    <a:lnTo>
                      <a:pt x="614" y="0"/>
                    </a:lnTo>
                    <a:lnTo>
                      <a:pt x="614" y="0"/>
                    </a:lnTo>
                    <a:lnTo>
                      <a:pt x="615" y="0"/>
                    </a:lnTo>
                    <a:lnTo>
                      <a:pt x="616" y="0"/>
                    </a:lnTo>
                    <a:lnTo>
                      <a:pt x="617" y="0"/>
                    </a:lnTo>
                    <a:lnTo>
                      <a:pt x="618" y="1"/>
                    </a:lnTo>
                    <a:lnTo>
                      <a:pt x="619" y="1"/>
                    </a:lnTo>
                    <a:lnTo>
                      <a:pt x="619" y="1"/>
                    </a:lnTo>
                    <a:lnTo>
                      <a:pt x="620" y="1"/>
                    </a:lnTo>
                    <a:lnTo>
                      <a:pt x="621" y="1"/>
                    </a:lnTo>
                    <a:lnTo>
                      <a:pt x="622" y="1"/>
                    </a:lnTo>
                    <a:lnTo>
                      <a:pt x="623" y="1"/>
                    </a:lnTo>
                    <a:lnTo>
                      <a:pt x="624" y="1"/>
                    </a:lnTo>
                    <a:lnTo>
                      <a:pt x="625" y="1"/>
                    </a:lnTo>
                    <a:lnTo>
                      <a:pt x="627" y="1"/>
                    </a:lnTo>
                    <a:lnTo>
                      <a:pt x="630" y="1"/>
                    </a:lnTo>
                    <a:lnTo>
                      <a:pt x="631" y="1"/>
                    </a:lnTo>
                    <a:lnTo>
                      <a:pt x="632" y="1"/>
                    </a:lnTo>
                    <a:lnTo>
                      <a:pt x="633" y="1"/>
                    </a:lnTo>
                    <a:lnTo>
                      <a:pt x="636" y="1"/>
                    </a:lnTo>
                    <a:lnTo>
                      <a:pt x="637" y="1"/>
                    </a:lnTo>
                    <a:lnTo>
                      <a:pt x="638" y="1"/>
                    </a:lnTo>
                    <a:lnTo>
                      <a:pt x="640" y="1"/>
                    </a:lnTo>
                    <a:lnTo>
                      <a:pt x="643" y="2"/>
                    </a:lnTo>
                    <a:lnTo>
                      <a:pt x="644" y="2"/>
                    </a:lnTo>
                    <a:lnTo>
                      <a:pt x="644" y="2"/>
                    </a:lnTo>
                    <a:lnTo>
                      <a:pt x="646" y="2"/>
                    </a:lnTo>
                    <a:lnTo>
                      <a:pt x="649" y="2"/>
                    </a:lnTo>
                    <a:lnTo>
                      <a:pt x="649" y="2"/>
                    </a:lnTo>
                    <a:lnTo>
                      <a:pt x="650" y="2"/>
                    </a:lnTo>
                    <a:lnTo>
                      <a:pt x="651" y="2"/>
                    </a:lnTo>
                    <a:lnTo>
                      <a:pt x="655" y="2"/>
                    </a:lnTo>
                    <a:lnTo>
                      <a:pt x="655" y="3"/>
                    </a:lnTo>
                    <a:lnTo>
                      <a:pt x="656" y="3"/>
                    </a:lnTo>
                    <a:lnTo>
                      <a:pt x="658" y="3"/>
                    </a:lnTo>
                    <a:lnTo>
                      <a:pt x="661" y="3"/>
                    </a:lnTo>
                    <a:lnTo>
                      <a:pt x="666" y="4"/>
                    </a:lnTo>
                    <a:lnTo>
                      <a:pt x="667" y="4"/>
                    </a:lnTo>
                    <a:lnTo>
                      <a:pt x="668" y="4"/>
                    </a:lnTo>
                    <a:lnTo>
                      <a:pt x="670" y="4"/>
                    </a:lnTo>
                    <a:lnTo>
                      <a:pt x="673" y="4"/>
                    </a:lnTo>
                    <a:lnTo>
                      <a:pt x="678" y="5"/>
                    </a:lnTo>
                    <a:lnTo>
                      <a:pt x="690" y="6"/>
                    </a:lnTo>
                    <a:lnTo>
                      <a:pt x="691" y="6"/>
                    </a:lnTo>
                    <a:lnTo>
                      <a:pt x="692" y="7"/>
                    </a:lnTo>
                    <a:lnTo>
                      <a:pt x="694" y="7"/>
                    </a:lnTo>
                    <a:lnTo>
                      <a:pt x="697" y="7"/>
                    </a:lnTo>
                    <a:lnTo>
                      <a:pt x="704" y="8"/>
                    </a:lnTo>
                    <a:lnTo>
                      <a:pt x="716" y="10"/>
                    </a:lnTo>
                    <a:lnTo>
                      <a:pt x="717" y="11"/>
                    </a:lnTo>
                    <a:lnTo>
                      <a:pt x="718" y="11"/>
                    </a:lnTo>
                    <a:lnTo>
                      <a:pt x="719" y="11"/>
                    </a:lnTo>
                    <a:lnTo>
                      <a:pt x="723" y="11"/>
                    </a:lnTo>
                    <a:lnTo>
                      <a:pt x="729" y="13"/>
                    </a:lnTo>
                    <a:lnTo>
                      <a:pt x="742" y="15"/>
                    </a:lnTo>
                    <a:lnTo>
                      <a:pt x="743" y="16"/>
                    </a:lnTo>
                    <a:lnTo>
                      <a:pt x="744" y="16"/>
                    </a:lnTo>
                    <a:lnTo>
                      <a:pt x="745" y="16"/>
                    </a:lnTo>
                    <a:lnTo>
                      <a:pt x="748" y="17"/>
                    </a:lnTo>
                    <a:lnTo>
                      <a:pt x="755" y="19"/>
                    </a:lnTo>
                    <a:lnTo>
                      <a:pt x="767" y="22"/>
                    </a:lnTo>
                    <a:lnTo>
                      <a:pt x="768" y="22"/>
                    </a:lnTo>
                    <a:lnTo>
                      <a:pt x="769" y="22"/>
                    </a:lnTo>
                    <a:lnTo>
                      <a:pt x="771" y="23"/>
                    </a:lnTo>
                    <a:lnTo>
                      <a:pt x="774" y="23"/>
                    </a:lnTo>
                    <a:lnTo>
                      <a:pt x="780" y="25"/>
                    </a:lnTo>
                    <a:lnTo>
                      <a:pt x="793" y="29"/>
                    </a:lnTo>
                    <a:lnTo>
                      <a:pt x="794" y="29"/>
                    </a:lnTo>
                    <a:lnTo>
                      <a:pt x="794" y="29"/>
                    </a:lnTo>
                    <a:lnTo>
                      <a:pt x="796" y="30"/>
                    </a:lnTo>
                    <a:lnTo>
                      <a:pt x="799" y="30"/>
                    </a:lnTo>
                    <a:lnTo>
                      <a:pt x="805" y="33"/>
                    </a:lnTo>
                    <a:lnTo>
                      <a:pt x="817" y="36"/>
                    </a:lnTo>
                    <a:lnTo>
                      <a:pt x="841" y="45"/>
                    </a:lnTo>
                    <a:lnTo>
                      <a:pt x="841" y="45"/>
                    </a:lnTo>
                    <a:lnTo>
                      <a:pt x="842" y="45"/>
                    </a:lnTo>
                    <a:lnTo>
                      <a:pt x="844" y="46"/>
                    </a:lnTo>
                    <a:lnTo>
                      <a:pt x="847" y="47"/>
                    </a:lnTo>
                    <a:lnTo>
                      <a:pt x="853" y="50"/>
                    </a:lnTo>
                    <a:lnTo>
                      <a:pt x="866" y="55"/>
                    </a:lnTo>
                    <a:lnTo>
                      <a:pt x="892" y="66"/>
                    </a:lnTo>
                    <a:lnTo>
                      <a:pt x="940" y="90"/>
                    </a:lnTo>
                    <a:lnTo>
                      <a:pt x="992" y="118"/>
                    </a:lnTo>
                    <a:lnTo>
                      <a:pt x="1043" y="150"/>
                    </a:lnTo>
                    <a:lnTo>
                      <a:pt x="1091" y="183"/>
                    </a:lnTo>
                    <a:lnTo>
                      <a:pt x="1142" y="221"/>
                    </a:lnTo>
                    <a:lnTo>
                      <a:pt x="1191" y="260"/>
                    </a:lnTo>
                    <a:lnTo>
                      <a:pt x="1238" y="299"/>
                    </a:lnTo>
                    <a:lnTo>
                      <a:pt x="1289" y="345"/>
                    </a:lnTo>
                    <a:lnTo>
                      <a:pt x="1337" y="388"/>
                    </a:lnTo>
                    <a:lnTo>
                      <a:pt x="1389" y="438"/>
                    </a:lnTo>
                    <a:lnTo>
                      <a:pt x="1440" y="487"/>
                    </a:lnTo>
                    <a:lnTo>
                      <a:pt x="1488" y="534"/>
                    </a:lnTo>
                    <a:lnTo>
                      <a:pt x="1539" y="586"/>
                    </a:lnTo>
                    <a:lnTo>
                      <a:pt x="1587" y="634"/>
                    </a:lnTo>
                    <a:lnTo>
                      <a:pt x="1634" y="680"/>
                    </a:lnTo>
                    <a:lnTo>
                      <a:pt x="1686" y="731"/>
                    </a:lnTo>
                    <a:lnTo>
                      <a:pt x="1733" y="777"/>
                    </a:lnTo>
                    <a:lnTo>
                      <a:pt x="1785" y="826"/>
                    </a:lnTo>
                    <a:lnTo>
                      <a:pt x="1833" y="871"/>
                    </a:lnTo>
                    <a:lnTo>
                      <a:pt x="1880" y="913"/>
                    </a:lnTo>
                    <a:lnTo>
                      <a:pt x="1932" y="956"/>
                    </a:lnTo>
                    <a:lnTo>
                      <a:pt x="1980" y="994"/>
                    </a:lnTo>
                    <a:lnTo>
                      <a:pt x="2032" y="1033"/>
                    </a:lnTo>
                    <a:lnTo>
                      <a:pt x="2083" y="1068"/>
                    </a:lnTo>
                    <a:lnTo>
                      <a:pt x="2130" y="1097"/>
                    </a:lnTo>
                    <a:lnTo>
                      <a:pt x="2182" y="1126"/>
                    </a:lnTo>
                    <a:lnTo>
                      <a:pt x="2230" y="1150"/>
                    </a:lnTo>
                    <a:lnTo>
                      <a:pt x="2231" y="1150"/>
                    </a:lnTo>
                    <a:lnTo>
                      <a:pt x="2232" y="1150"/>
                    </a:lnTo>
                    <a:lnTo>
                      <a:pt x="2233" y="1151"/>
                    </a:lnTo>
                    <a:lnTo>
                      <a:pt x="2236" y="1152"/>
                    </a:lnTo>
                    <a:lnTo>
                      <a:pt x="2242" y="1155"/>
                    </a:lnTo>
                    <a:lnTo>
                      <a:pt x="2254" y="1160"/>
                    </a:lnTo>
                    <a:lnTo>
                      <a:pt x="2277" y="1169"/>
                    </a:lnTo>
                    <a:lnTo>
                      <a:pt x="2278" y="1170"/>
                    </a:lnTo>
                    <a:lnTo>
                      <a:pt x="2279" y="1170"/>
                    </a:lnTo>
                    <a:lnTo>
                      <a:pt x="2281" y="1171"/>
                    </a:lnTo>
                    <a:lnTo>
                      <a:pt x="2284" y="1172"/>
                    </a:lnTo>
                    <a:lnTo>
                      <a:pt x="2290" y="1174"/>
                    </a:lnTo>
                    <a:lnTo>
                      <a:pt x="2303" y="1179"/>
                    </a:lnTo>
                    <a:lnTo>
                      <a:pt x="2304" y="1179"/>
                    </a:lnTo>
                    <a:lnTo>
                      <a:pt x="2305" y="1179"/>
                    </a:lnTo>
                    <a:lnTo>
                      <a:pt x="2306" y="1180"/>
                    </a:lnTo>
                    <a:lnTo>
                      <a:pt x="2309" y="1181"/>
                    </a:lnTo>
                    <a:lnTo>
                      <a:pt x="2316" y="1183"/>
                    </a:lnTo>
                    <a:lnTo>
                      <a:pt x="2329" y="1187"/>
                    </a:lnTo>
                    <a:lnTo>
                      <a:pt x="2329" y="1187"/>
                    </a:lnTo>
                    <a:lnTo>
                      <a:pt x="2330" y="1187"/>
                    </a:lnTo>
                    <a:lnTo>
                      <a:pt x="2332" y="1188"/>
                    </a:lnTo>
                    <a:lnTo>
                      <a:pt x="2335" y="1189"/>
                    </a:lnTo>
                    <a:lnTo>
                      <a:pt x="2341" y="1191"/>
                    </a:lnTo>
                    <a:lnTo>
                      <a:pt x="2353" y="1194"/>
                    </a:lnTo>
                    <a:lnTo>
                      <a:pt x="2353" y="1194"/>
                    </a:lnTo>
                    <a:lnTo>
                      <a:pt x="2354" y="1194"/>
                    </a:lnTo>
                    <a:lnTo>
                      <a:pt x="2356" y="1194"/>
                    </a:lnTo>
                    <a:lnTo>
                      <a:pt x="2358" y="1195"/>
                    </a:lnTo>
                    <a:lnTo>
                      <a:pt x="2365" y="1197"/>
                    </a:lnTo>
                    <a:lnTo>
                      <a:pt x="2376" y="1200"/>
                    </a:lnTo>
                    <a:lnTo>
                      <a:pt x="2377" y="1200"/>
                    </a:lnTo>
                    <a:lnTo>
                      <a:pt x="2378" y="1200"/>
                    </a:lnTo>
                    <a:lnTo>
                      <a:pt x="2380" y="1200"/>
                    </a:lnTo>
                    <a:lnTo>
                      <a:pt x="2383" y="1201"/>
                    </a:lnTo>
                    <a:lnTo>
                      <a:pt x="2390" y="1202"/>
                    </a:lnTo>
                    <a:lnTo>
                      <a:pt x="2391" y="1203"/>
                    </a:lnTo>
                    <a:lnTo>
                      <a:pt x="2391" y="1203"/>
                    </a:lnTo>
                    <a:lnTo>
                      <a:pt x="2393" y="1203"/>
                    </a:lnTo>
                    <a:lnTo>
                      <a:pt x="2396" y="1204"/>
                    </a:lnTo>
                    <a:lnTo>
                      <a:pt x="2403" y="1205"/>
                    </a:lnTo>
                    <a:lnTo>
                      <a:pt x="2404" y="1206"/>
                    </a:lnTo>
                    <a:lnTo>
                      <a:pt x="2405" y="1206"/>
                    </a:lnTo>
                    <a:lnTo>
                      <a:pt x="2406" y="1206"/>
                    </a:lnTo>
                    <a:lnTo>
                      <a:pt x="2410" y="1206"/>
                    </a:lnTo>
                    <a:lnTo>
                      <a:pt x="2417" y="1207"/>
                    </a:lnTo>
                    <a:lnTo>
                      <a:pt x="2417" y="1208"/>
                    </a:lnTo>
                    <a:lnTo>
                      <a:pt x="2418" y="1208"/>
                    </a:lnTo>
                    <a:lnTo>
                      <a:pt x="2420" y="1208"/>
                    </a:lnTo>
                    <a:lnTo>
                      <a:pt x="2423" y="1209"/>
                    </a:lnTo>
                    <a:lnTo>
                      <a:pt x="2424" y="1209"/>
                    </a:lnTo>
                    <a:lnTo>
                      <a:pt x="2425" y="1209"/>
                    </a:lnTo>
                    <a:lnTo>
                      <a:pt x="2426" y="1209"/>
                    </a:lnTo>
                    <a:lnTo>
                      <a:pt x="2427" y="1209"/>
                    </a:lnTo>
                    <a:lnTo>
                      <a:pt x="2428" y="1209"/>
                    </a:lnTo>
                    <a:lnTo>
                      <a:pt x="2429" y="1209"/>
                    </a:lnTo>
                    <a:lnTo>
                      <a:pt x="2430" y="1209"/>
                    </a:lnTo>
                  </a:path>
                </a:pathLst>
              </a:custGeom>
              <a:noFill/>
              <a:ln w="28575" cap="sq">
                <a:solidFill>
                  <a:srgbClr val="FF0000"/>
                </a:solidFill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" name="Line 8"/>
              <p:cNvSpPr>
                <a:spLocks noChangeShapeType="1"/>
              </p:cNvSpPr>
              <p:nvPr/>
            </p:nvSpPr>
            <p:spPr bwMode="auto">
              <a:xfrm>
                <a:off x="1919189" y="4322763"/>
                <a:ext cx="5040560" cy="0"/>
              </a:xfrm>
              <a:prstGeom prst="line">
                <a:avLst/>
              </a:prstGeom>
              <a:noFill/>
              <a:ln w="19050" cap="flat">
                <a:solidFill>
                  <a:schemeClr val="tx1"/>
                </a:solidFill>
                <a:prstDash val="solid"/>
                <a:miter lim="800000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" name="Line 9"/>
              <p:cNvSpPr>
                <a:spLocks noChangeShapeType="1"/>
              </p:cNvSpPr>
              <p:nvPr/>
            </p:nvSpPr>
            <p:spPr bwMode="auto">
              <a:xfrm flipV="1">
                <a:off x="2135213" y="1206498"/>
                <a:ext cx="0" cy="3312369"/>
              </a:xfrm>
              <a:prstGeom prst="line">
                <a:avLst/>
              </a:prstGeom>
              <a:noFill/>
              <a:ln w="19050" cap="flat">
                <a:solidFill>
                  <a:schemeClr val="tx1"/>
                </a:solidFill>
                <a:prstDash val="solid"/>
                <a:miter lim="800000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3" name="矩形 42"/>
                  <p:cNvSpPr/>
                  <p:nvPr/>
                </p:nvSpPr>
                <p:spPr>
                  <a:xfrm>
                    <a:off x="6694905" y="3788409"/>
                    <a:ext cx="476092" cy="523220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</m:oMath>
                      </m:oMathPara>
                    </a14:m>
                    <a:endParaRPr lang="zh-CN" altLang="en-US" sz="2800" dirty="0"/>
                  </a:p>
                </p:txBody>
              </p:sp>
            </mc:Choice>
            <mc:Fallback xmlns="">
              <p:sp>
                <p:nvSpPr>
                  <p:cNvPr id="43" name="矩形 4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694905" y="3788409"/>
                    <a:ext cx="476092" cy="523220"/>
                  </a:xfrm>
                  <a:prstGeom prst="rect">
                    <a:avLst/>
                  </a:prstGeom>
                  <a:blipFill rotWithShape="1">
                    <a:blip r:embed="rId8"/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" name="矩形 43"/>
                  <p:cNvSpPr/>
                  <p:nvPr/>
                </p:nvSpPr>
                <p:spPr>
                  <a:xfrm>
                    <a:off x="2098375" y="918468"/>
                    <a:ext cx="480964" cy="523220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𝑦</m:t>
                          </m:r>
                        </m:oMath>
                      </m:oMathPara>
                    </a14:m>
                    <a:endParaRPr lang="zh-CN" altLang="en-US" sz="2800" dirty="0"/>
                  </a:p>
                </p:txBody>
              </p:sp>
            </mc:Choice>
            <mc:Fallback xmlns="">
              <p:sp>
                <p:nvSpPr>
                  <p:cNvPr id="44" name="矩形 4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098375" y="918468"/>
                    <a:ext cx="480964" cy="523220"/>
                  </a:xfrm>
                  <a:prstGeom prst="rect">
                    <a:avLst/>
                  </a:prstGeom>
                  <a:blipFill rotWithShape="1">
                    <a:blip r:embed="rId9"/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5" name="矩形 44"/>
                  <p:cNvSpPr/>
                  <p:nvPr/>
                </p:nvSpPr>
                <p:spPr>
                  <a:xfrm>
                    <a:off x="1703165" y="4245174"/>
                    <a:ext cx="525272" cy="523220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𝑂</m:t>
                          </m:r>
                        </m:oMath>
                      </m:oMathPara>
                    </a14:m>
                    <a:endParaRPr lang="zh-CN" altLang="en-US" sz="2800" dirty="0"/>
                  </a:p>
                </p:txBody>
              </p:sp>
            </mc:Choice>
            <mc:Fallback xmlns="">
              <p:sp>
                <p:nvSpPr>
                  <p:cNvPr id="45" name="矩形 4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03165" y="4245174"/>
                    <a:ext cx="525272" cy="523220"/>
                  </a:xfrm>
                  <a:prstGeom prst="rect">
                    <a:avLst/>
                  </a:prstGeom>
                  <a:blipFill rotWithShape="1">
                    <a:blip r:embed="rId10"/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6" name="矩形 45"/>
                  <p:cNvSpPr/>
                  <p:nvPr/>
                </p:nvSpPr>
                <p:spPr>
                  <a:xfrm>
                    <a:off x="2421577" y="4229257"/>
                    <a:ext cx="483594" cy="523220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𝑎</m:t>
                          </m:r>
                        </m:oMath>
                      </m:oMathPara>
                    </a14:m>
                    <a:endParaRPr lang="zh-CN" altLang="en-US" sz="2800" dirty="0"/>
                  </a:p>
                </p:txBody>
              </p:sp>
            </mc:Choice>
            <mc:Fallback xmlns="">
              <p:sp>
                <p:nvSpPr>
                  <p:cNvPr id="46" name="矩形 4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21577" y="4229257"/>
                    <a:ext cx="483594" cy="523220"/>
                  </a:xfrm>
                  <a:prstGeom prst="rect">
                    <a:avLst/>
                  </a:prstGeom>
                  <a:blipFill rotWithShape="1">
                    <a:blip r:embed="rId11"/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矩形 46"/>
                  <p:cNvSpPr/>
                  <p:nvPr/>
                </p:nvSpPr>
                <p:spPr>
                  <a:xfrm>
                    <a:off x="6277716" y="4230836"/>
                    <a:ext cx="476284" cy="523220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𝑏</m:t>
                          </m:r>
                        </m:oMath>
                      </m:oMathPara>
                    </a14:m>
                    <a:endParaRPr lang="zh-CN" altLang="en-US" sz="2800" dirty="0"/>
                  </a:p>
                </p:txBody>
              </p:sp>
            </mc:Choice>
            <mc:Fallback xmlns="">
              <p:sp>
                <p:nvSpPr>
                  <p:cNvPr id="47" name="矩形 4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77716" y="4230836"/>
                    <a:ext cx="476284" cy="523220"/>
                  </a:xfrm>
                  <a:prstGeom prst="rect">
                    <a:avLst/>
                  </a:prstGeom>
                  <a:blipFill rotWithShape="1">
                    <a:blip r:embed="rId12"/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矩形 47"/>
                  <p:cNvSpPr/>
                  <p:nvPr/>
                </p:nvSpPr>
                <p:spPr>
                  <a:xfrm>
                    <a:off x="4367461" y="1294425"/>
                    <a:ext cx="1773969" cy="523220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𝑦</m:t>
                          </m:r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=</m:t>
                          </m:r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𝑓</m:t>
                          </m:r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(</m:t>
                          </m:r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)</m:t>
                          </m:r>
                        </m:oMath>
                      </m:oMathPara>
                    </a14:m>
                    <a:endParaRPr lang="zh-CN" altLang="en-US" sz="2800" dirty="0"/>
                  </a:p>
                </p:txBody>
              </p:sp>
            </mc:Choice>
            <mc:Fallback xmlns="">
              <p:sp>
                <p:nvSpPr>
                  <p:cNvPr id="48" name="矩形 4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67461" y="1294425"/>
                    <a:ext cx="1773969" cy="523220"/>
                  </a:xfrm>
                  <a:prstGeom prst="rect">
                    <a:avLst/>
                  </a:prstGeom>
                  <a:blipFill rotWithShape="1">
                    <a:blip r:embed="rId13"/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49" name="组合 48"/>
          <p:cNvGrpSpPr/>
          <p:nvPr/>
        </p:nvGrpSpPr>
        <p:grpSpPr>
          <a:xfrm>
            <a:off x="6979587" y="2191167"/>
            <a:ext cx="476092" cy="2392846"/>
            <a:chOff x="4818762" y="2354627"/>
            <a:chExt cx="476092" cy="2392846"/>
          </a:xfrm>
        </p:grpSpPr>
        <p:cxnSp>
          <p:nvCxnSpPr>
            <p:cNvPr id="50" name="直接连接符 49"/>
            <p:cNvCxnSpPr/>
            <p:nvPr/>
          </p:nvCxnSpPr>
          <p:spPr bwMode="auto">
            <a:xfrm flipH="1" flipV="1">
              <a:off x="5049484" y="2354627"/>
              <a:ext cx="7324" cy="198572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矩形 50"/>
                <p:cNvSpPr/>
                <p:nvPr/>
              </p:nvSpPr>
              <p:spPr>
                <a:xfrm>
                  <a:off x="4818762" y="4224253"/>
                  <a:ext cx="476092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51" name="矩形 5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18762" y="4224253"/>
                  <a:ext cx="476092" cy="523220"/>
                </a:xfrm>
                <a:prstGeom prst="rect">
                  <a:avLst/>
                </a:prstGeom>
                <a:blipFill rotWithShape="1">
                  <a:blip r:embed="rId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矩形 51"/>
              <p:cNvSpPr/>
              <p:nvPr/>
            </p:nvSpPr>
            <p:spPr>
              <a:xfrm>
                <a:off x="5395517" y="2586360"/>
                <a:ext cx="127470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 b="1" i="1" smtClean="0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𝜱</m:t>
                      </m:r>
                      <m:r>
                        <a:rPr lang="zh-CN" altLang="en-US" sz="3200" b="1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(</m:t>
                      </m:r>
                      <m:r>
                        <a:rPr lang="zh-CN" altLang="en-US" sz="3200" b="1" i="1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𝒙</m:t>
                      </m:r>
                      <m:r>
                        <a:rPr lang="zh-CN" altLang="en-US" sz="3200" b="1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3200" b="1" i="1">
                          <a:solidFill>
                            <a:srgbClr val="0000CC"/>
                          </a:solidFill>
                          <a:latin typeface="Cambria Math" panose="02040503050406030204" charset="0"/>
                        </a:rPr>
                        <m:t> </m:t>
                      </m:r>
                    </m:oMath>
                  </m:oMathPara>
                </a14:m>
                <a:endParaRPr lang="zh-CN" altLang="en-US" sz="3200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52" name="矩形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17" y="2586360"/>
                <a:ext cx="1274708" cy="584775"/>
              </a:xfrm>
              <a:prstGeom prst="rect">
                <a:avLst/>
              </a:prstGeom>
              <a:blipFill rotWithShape="1">
                <a:blip r:embed="rId14"/>
                <a:stretch>
                  <a:fillRect l="-44" t="-1" r="15" b="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8" dur="500"/>
                                        <p:tgtEl>
                                          <p:spTgt spid="3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25" grpId="0"/>
      <p:bldP spid="32" grpId="0" animBg="1"/>
      <p:bldP spid="34" grpId="0" build="allAtOnce" animBg="1"/>
      <p:bldP spid="35" grpId="0"/>
      <p:bldP spid="5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683568" y="846460"/>
                <a:ext cx="7920880" cy="31986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理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  </a:t>
                </a:r>
                <a:r>
                  <a:rPr lang="zh-CN" altLang="zh-CN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𝑎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,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𝑏</m:t>
                        </m:r>
                      </m:e>
                    </m:d>
                  </m:oMath>
                </a14:m>
                <a:r>
                  <a:rPr lang="zh-CN" altLang="zh-CN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上</a:t>
                </a:r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连续</a:t>
                </a:r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则函数</a:t>
                </a:r>
                <a:endParaRPr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𝛷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𝑥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)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𝑎</m:t>
                          </m:r>
                        </m:sub>
                        <m:sup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𝑥</m:t>
                          </m:r>
                        </m:sup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𝑡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d</m:t>
                          </m:r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𝑡</m:t>
                          </m:r>
                        </m:e>
                      </m:nary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𝑎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,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𝑏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可导，且</a:t>
                </a:r>
                <a:endParaRPr lang="en-US" altLang="zh-CN" sz="28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𝜱</m:t>
                          </m:r>
                        </m:e>
                        <m:sup>
                          <m:r>
                            <a:rPr lang="zh-CN" altLang="en-US" sz="2800" b="1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𝒙</m:t>
                          </m:r>
                        </m:e>
                      </m:d>
                      <m:r>
                        <a:rPr lang="zh-CN" altLang="en-US" sz="2800" b="1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=</m:t>
                      </m:r>
                      <m:f>
                        <m:fPr>
                          <m:ctrlP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0" smtClean="0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𝐝</m:t>
                          </m:r>
                        </m:num>
                        <m:den>
                          <m:r>
                            <a:rPr lang="en-US" altLang="zh-CN" sz="2800" b="1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𝐝</m:t>
                          </m:r>
                          <m: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𝒙</m:t>
                          </m:r>
                        </m:den>
                      </m:f>
                      <m:nary>
                        <m:naryPr>
                          <m:limLoc m:val="subSup"/>
                          <m:grow m:val="on"/>
                          <m:ctrlP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nor/>
                            </m:rP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 charset="0"/>
                            </a:rPr>
                            <m:t> </m:t>
                          </m:r>
                          <m: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𝒂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 charset="0"/>
                            </a:rPr>
                            <m:t> </m:t>
                          </m:r>
                          <m: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𝒙</m:t>
                          </m:r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𝒇</m:t>
                          </m:r>
                          <m:d>
                            <m:dPr>
                              <m:ctrlPr>
                                <a:rPr lang="zh-CN" altLang="en-US" sz="2800" b="1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b="1" i="1">
                                  <a:solidFill>
                                    <a:srgbClr val="0000CC"/>
                                  </a:solidFill>
                                  <a:latin typeface="Cambria Math" panose="02040503050406030204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sz="2800" b="1" i="0" smtClean="0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 </m:t>
                          </m:r>
                          <m:r>
                            <a:rPr lang="en-US" altLang="zh-CN" sz="2800" b="1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𝐝</m:t>
                          </m:r>
                          <m: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𝒕</m:t>
                          </m:r>
                        </m:e>
                      </m:nary>
                      <m:r>
                        <a:rPr lang="zh-CN" altLang="en-US" sz="2800" b="1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=</m:t>
                      </m:r>
                      <m:r>
                        <a:rPr lang="zh-CN" altLang="en-US" sz="2800" b="1" i="1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𝒇</m:t>
                      </m:r>
                      <m:d>
                        <m:dPr>
                          <m:ctrlP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𝒙</m:t>
                          </m:r>
                        </m:e>
                      </m:d>
                      <m:r>
                        <a:rPr lang="en-US" altLang="zh-CN" sz="2800" b="1" i="1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.</m:t>
                      </m:r>
                    </m:oMath>
                  </m:oMathPara>
                </a14:m>
                <a:endParaRPr lang="zh-CN" altLang="en-US" sz="2800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846460"/>
                <a:ext cx="7920880" cy="3198696"/>
              </a:xfrm>
              <a:prstGeom prst="rect">
                <a:avLst/>
              </a:prstGeom>
              <a:blipFill rotWithShape="1">
                <a:blip r:embed="rId2"/>
                <a:stretch>
                  <a:fillRect l="-4" r="2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3420719" y="2962409"/>
            <a:ext cx="184731" cy="5386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2800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131840" y="980728"/>
          <a:ext cx="1841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3" imgW="2451100" imgH="1231900" progId="Equation.3">
                  <p:embed/>
                </p:oleObj>
              </mc:Choice>
              <mc:Fallback>
                <p:oleObj name="Equation" r:id="rId3" imgW="2451100" imgH="1231900" progId="Equation.3">
                  <p:embed/>
                  <p:pic>
                    <p:nvPicPr>
                      <p:cNvPr id="0" name="图片 3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980728"/>
                        <a:ext cx="1841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043190" y="1209328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Equation" r:id="rId5" imgW="1663700" imgH="546100" progId="Equation.3">
                  <p:embed/>
                </p:oleObj>
              </mc:Choice>
              <mc:Fallback>
                <p:oleObj name="Equation" r:id="rId5" imgW="1663700" imgH="546100" progId="Equation.3">
                  <p:embed/>
                  <p:pic>
                    <p:nvPicPr>
                      <p:cNvPr id="0" name="图片 3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190" y="1209328"/>
                        <a:ext cx="1244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187624" y="2690748"/>
          <a:ext cx="2260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Equation" r:id="rId7" imgW="3009900" imgH="1231900" progId="Equation.3">
                  <p:embed/>
                </p:oleObj>
              </mc:Choice>
              <mc:Fallback>
                <p:oleObj name="Equation" r:id="rId7" imgW="3009900" imgH="1231900" progId="Equation.3">
                  <p:embed/>
                  <p:pic>
                    <p:nvPicPr>
                      <p:cNvPr id="0" name="图片 3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690748"/>
                        <a:ext cx="2260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3635896" y="2924944"/>
          <a:ext cx="229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Equation" r:id="rId9" imgW="3060700" imgH="558800" progId="Equation.3">
                  <p:embed/>
                </p:oleObj>
              </mc:Choice>
              <mc:Fallback>
                <p:oleObj name="Equation" r:id="rId9" imgW="3060700" imgH="558800" progId="Equation.3">
                  <p:embed/>
                  <p:pic>
                    <p:nvPicPr>
                      <p:cNvPr id="0" name="图片 3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924944"/>
                        <a:ext cx="2298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1121172" y="3717032"/>
          <a:ext cx="2235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Equation" r:id="rId11" imgW="2984500" imgH="1231900" progId="Equation.3">
                  <p:embed/>
                </p:oleObj>
              </mc:Choice>
              <mc:Fallback>
                <p:oleObj name="Equation" r:id="rId11" imgW="2984500" imgH="1231900" progId="Equation.3">
                  <p:embed/>
                  <p:pic>
                    <p:nvPicPr>
                      <p:cNvPr id="0" name="图片 3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172" y="3717032"/>
                        <a:ext cx="2235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3419872" y="4936232"/>
          <a:ext cx="466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Equation" r:id="rId13" imgW="6210300" imgH="558800" progId="Equation.DSMT4">
                  <p:embed/>
                </p:oleObj>
              </mc:Choice>
              <mc:Fallback>
                <p:oleObj name="Equation" r:id="rId13" imgW="6210300" imgH="558800" progId="Equation.DSMT4">
                  <p:embed/>
                  <p:pic>
                    <p:nvPicPr>
                      <p:cNvPr id="0" name="图片 3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936232"/>
                        <a:ext cx="4660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ct 20"/>
          <p:cNvGraphicFramePr>
            <a:graphicFrameLocks noChangeAspect="1"/>
          </p:cNvGraphicFramePr>
          <p:nvPr/>
        </p:nvGraphicFramePr>
        <p:xfrm>
          <a:off x="3419872" y="3717032"/>
          <a:ext cx="5168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Equation" r:id="rId15" imgW="6896100" imgH="1231900" progId="Equation.3">
                  <p:embed/>
                </p:oleObj>
              </mc:Choice>
              <mc:Fallback>
                <p:oleObj name="Equation" r:id="rId15" imgW="6896100" imgH="1231900" progId="Equation.3">
                  <p:embed/>
                  <p:pic>
                    <p:nvPicPr>
                      <p:cNvPr id="0" name="图片 3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717032"/>
                        <a:ext cx="5168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539552" y="2132856"/>
                <a:ext cx="748883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一般地，设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连续，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𝜑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𝜓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可导，则有</a:t>
                </a: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2132856"/>
                <a:ext cx="7488832" cy="523220"/>
              </a:xfrm>
              <a:prstGeom prst="rect">
                <a:avLst/>
              </a:prstGeom>
              <a:blipFill rotWithShape="1">
                <a:blip r:embed="rId17"/>
                <a:stretch>
                  <a:fillRect l="-6" t="-101" r="1" b="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538236" y="781397"/>
            <a:ext cx="295275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endParaRPr lang="en-US" altLang="zh-CN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473274" y="800447"/>
            <a:ext cx="482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下列变限积分函数的导数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437169" y="1268760"/>
          <a:ext cx="2774791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6" name="Equation" r:id="rId3" imgW="1422400" imgH="419100" progId="Equation.DSMT4">
                  <p:embed/>
                </p:oleObj>
              </mc:Choice>
              <mc:Fallback>
                <p:oleObj name="Equation" r:id="rId3" imgW="1422400" imgH="419100" progId="Equation.DSMT4">
                  <p:embed/>
                  <p:pic>
                    <p:nvPicPr>
                      <p:cNvPr id="0" name="图片 27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7169" y="1268760"/>
                        <a:ext cx="2774791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06034" y="2163068"/>
          <a:ext cx="307165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7" name="Equation" r:id="rId5" imgW="1574800" imgH="469900" progId="Equation.DSMT4">
                  <p:embed/>
                </p:oleObj>
              </mc:Choice>
              <mc:Fallback>
                <p:oleObj name="Equation" r:id="rId5" imgW="1574800" imgH="469900" progId="Equation.DSMT4">
                  <p:embed/>
                  <p:pic>
                    <p:nvPicPr>
                      <p:cNvPr id="0" name="图片 27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034" y="2163068"/>
                        <a:ext cx="307165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282504" y="2280543"/>
            <a:ext cx="4033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中        连续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219129" y="2307531"/>
          <a:ext cx="7207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8" name="Equation" r:id="rId7" imgW="406400" imgH="254000" progId="Equation.DSMT4">
                  <p:embed/>
                </p:oleObj>
              </mc:Choice>
              <mc:Fallback>
                <p:oleObj name="Equation" r:id="rId7" imgW="406400" imgH="254000" progId="Equation.DSMT4">
                  <p:embed/>
                  <p:pic>
                    <p:nvPicPr>
                      <p:cNvPr id="0" name="图片 27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129" y="2307531"/>
                        <a:ext cx="7207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825574" y="3086447"/>
            <a:ext cx="86518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624398" y="3141216"/>
          <a:ext cx="1164051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" name="Equation" r:id="rId9" imgW="546100" imgH="254000" progId="Equation.DSMT4">
                  <p:embed/>
                </p:oleObj>
              </mc:Choice>
              <mc:Fallback>
                <p:oleObj name="Equation" r:id="rId9" imgW="546100" imgH="254000" progId="Equation.DSMT4">
                  <p:embed/>
                  <p:pic>
                    <p:nvPicPr>
                      <p:cNvPr id="0" name="图片 27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398" y="3141216"/>
                        <a:ext cx="1164051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710079" y="4059585"/>
          <a:ext cx="165195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0" name="Equation" r:id="rId11" imgW="850900" imgH="254000" progId="Equation.DSMT4">
                  <p:embed/>
                </p:oleObj>
              </mc:Choice>
              <mc:Fallback>
                <p:oleObj name="Equation" r:id="rId11" imgW="850900" imgH="254000" progId="Equation.DSMT4">
                  <p:embed/>
                  <p:pic>
                    <p:nvPicPr>
                      <p:cNvPr id="0" name="图片 27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079" y="4059585"/>
                        <a:ext cx="165195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072972" y="4819496"/>
          <a:ext cx="3659268" cy="115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1" name="Equation" r:id="rId13" imgW="1663700" imgH="520700" progId="Equation.DSMT4">
                  <p:embed/>
                </p:oleObj>
              </mc:Choice>
              <mc:Fallback>
                <p:oleObj name="Equation" r:id="rId13" imgW="1663700" imgH="520700" progId="Equation.DSMT4">
                  <p:embed/>
                  <p:pic>
                    <p:nvPicPr>
                      <p:cNvPr id="0" name="图片 276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2972" y="4819496"/>
                        <a:ext cx="3659268" cy="115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564636" y="3052609"/>
          <a:ext cx="2787189" cy="77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2" name="Equation" r:id="rId15" imgW="1219200" imgH="342900" progId="Equation.DSMT4">
                  <p:embed/>
                </p:oleObj>
              </mc:Choice>
              <mc:Fallback>
                <p:oleObj name="Equation" r:id="rId15" imgW="1219200" imgH="342900" progId="Equation.DSMT4">
                  <p:embed/>
                  <p:pic>
                    <p:nvPicPr>
                      <p:cNvPr id="0" name="图片 27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636" y="3052609"/>
                        <a:ext cx="2787189" cy="77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436096" y="2989751"/>
          <a:ext cx="2091834" cy="656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3" name="Equation" r:id="rId17" imgW="914400" imgH="292100" progId="Equation.DSMT4">
                  <p:embed/>
                </p:oleObj>
              </mc:Choice>
              <mc:Fallback>
                <p:oleObj name="Equation" r:id="rId17" imgW="914400" imgH="292100" progId="Equation.DSMT4">
                  <p:embed/>
                  <p:pic>
                    <p:nvPicPr>
                      <p:cNvPr id="0" name="图片 277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989751"/>
                        <a:ext cx="2091834" cy="656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390031" y="3641120"/>
          <a:ext cx="4278313" cy="1208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4" name="Equation" r:id="rId19" imgW="2095500" imgH="596900" progId="Equation.DSMT4">
                  <p:embed/>
                </p:oleObj>
              </mc:Choice>
              <mc:Fallback>
                <p:oleObj name="Equation" r:id="rId19" imgW="2095500" imgH="596900" progId="Equation.DSMT4">
                  <p:embed/>
                  <p:pic>
                    <p:nvPicPr>
                      <p:cNvPr id="0" name="图片 277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031" y="3641120"/>
                        <a:ext cx="4278313" cy="1208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713193" y="476672"/>
                <a:ext cx="8107279" cy="27162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</a:t>
                </a:r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已知函数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𝑓</m:t>
                    </m:r>
                    <m:r>
                      <a:rPr lang="zh-CN" altLang="en-US" sz="28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)=</m:t>
                    </m:r>
                    <m:d>
                      <m:dPr>
                        <m:begChr m:val="{"/>
                        <m:endChr m:val=""/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8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 </m:t>
                              </m:r>
                              <m:r>
                                <a:rPr lang="en-US" altLang="zh-CN" sz="28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 </m:t>
                              </m:r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𝑥</m:t>
                              </m:r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lang="en-US" altLang="zh-CN" sz="2800" i="1">
                                  <a:solidFill>
                                    <a:schemeClr val="tx1"/>
                                  </a:solidFill>
                                  <a:latin typeface="Cambria Math" panose="02040503050406030204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charset="0"/>
                                </a:rPr>
                                <m:t> </m:t>
                              </m:r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0≤</m:t>
                              </m:r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𝑥</m:t>
                              </m:r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≤1,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1,</m:t>
                              </m:r>
                              <m:r>
                                <m:rPr>
                                  <m:nor/>
                                </m:r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charset="0"/>
                                </a:rPr>
                                <m:t> </m:t>
                              </m:r>
                              <m:r>
                                <m:rPr>
                                  <m:nor/>
                                </m:rPr>
                                <a:rPr lang="en-US" altLang="zh-CN" sz="2800" i="1">
                                  <a:solidFill>
                                    <a:schemeClr val="tx1"/>
                                  </a:solidFill>
                                  <a:latin typeface="Cambria Math" panose="02040503050406030204" charset="0"/>
                                </a:rPr>
                                <m:t> </m:t>
                              </m:r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𝑥</m:t>
                              </m:r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&gt;1</m:t>
                              </m:r>
                              <m:r>
                                <m:rPr>
                                  <m:nor/>
                                </m:r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charset="0"/>
                                </a:rPr>
                                <m:t>        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求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𝐹</m:t>
                    </m:r>
                    <m:r>
                      <a:rPr lang="zh-CN" altLang="en-US" sz="28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)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</a:rPr>
                          <m:t> 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0</m:t>
                        </m:r>
                      </m:sub>
                      <m:sup>
                        <m:r>
                          <m:rPr>
                            <m:nor/>
                          </m:r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</a:rPr>
                          <m:t> 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</m:sup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𝑡</m:t>
                            </m:r>
                          </m:e>
                        </m:d>
                        <m:r>
                          <a:rPr lang="en-US" altLang="zh-CN" sz="2800" b="0" i="0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zh-CN" altLang="en-US" sz="2800" i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d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𝑡</m:t>
                        </m:r>
                      </m:e>
                    </m:nary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及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/>
                      </a:rPr>
                      <m:t>𝐺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)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sz="2800" i="1">
                            <a:latin typeface="Cambria Math" panose="02040503050406030204" charset="0"/>
                          </a:rPr>
                          <m:t> </m:t>
                        </m:r>
                        <m:r>
                          <a:rPr lang="en-US" altLang="zh-CN" sz="2800" b="0" i="0" smtClean="0">
                            <a:latin typeface="Cambria Math" panose="02040503050406030204"/>
                          </a:rPr>
                          <m:t>1</m:t>
                        </m:r>
                      </m:sub>
                      <m:sup>
                        <m:r>
                          <m:rPr>
                            <m:nor/>
                          </m:rPr>
                          <a:rPr lang="zh-CN" altLang="en-US" sz="2800" i="1">
                            <a:latin typeface="Cambria Math" panose="02040503050406030204" charset="0"/>
                          </a:rPr>
                          <m:t> 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sup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𝑡</m:t>
                            </m:r>
                          </m:e>
                        </m:d>
                        <m:r>
                          <a:rPr lang="en-US" altLang="zh-CN" sz="2800">
                            <a:latin typeface="Cambria Math" panose="02040503050406030204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zh-CN" altLang="en-US" sz="2800">
                            <a:latin typeface="Cambria Math" panose="02040503050406030204"/>
                          </a:rPr>
                          <m:t>d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𝑡</m:t>
                        </m:r>
                      </m:e>
                    </m:nary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0,+∞</m:t>
                        </m:r>
                      </m:e>
                    </m:d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的表达式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193" y="476672"/>
                <a:ext cx="8107279" cy="2716256"/>
              </a:xfrm>
              <a:prstGeom prst="rect">
                <a:avLst/>
              </a:prstGeom>
              <a:blipFill rotWithShape="1">
                <a:blip r:embed="rId2"/>
                <a:stretch>
                  <a:fillRect l="-1" t="-16" r="4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组合 34"/>
          <p:cNvGrpSpPr/>
          <p:nvPr/>
        </p:nvGrpSpPr>
        <p:grpSpPr>
          <a:xfrm>
            <a:off x="2164460" y="2874474"/>
            <a:ext cx="5215852" cy="3290830"/>
            <a:chOff x="580284" y="2657237"/>
            <a:chExt cx="5215852" cy="3290830"/>
          </a:xfrm>
        </p:grpSpPr>
        <p:sp>
          <p:nvSpPr>
            <p:cNvPr id="3" name="Freeform 17"/>
            <p:cNvSpPr/>
            <p:nvPr/>
          </p:nvSpPr>
          <p:spPr bwMode="auto">
            <a:xfrm>
              <a:off x="958704" y="4173697"/>
              <a:ext cx="1279525" cy="1279525"/>
            </a:xfrm>
            <a:custGeom>
              <a:avLst/>
              <a:gdLst>
                <a:gd name="T0" fmla="*/ 0 w 806"/>
                <a:gd name="T1" fmla="*/ 806 h 806"/>
                <a:gd name="T2" fmla="*/ 41 w 806"/>
                <a:gd name="T3" fmla="*/ 765 h 806"/>
                <a:gd name="T4" fmla="*/ 81 w 806"/>
                <a:gd name="T5" fmla="*/ 725 h 806"/>
                <a:gd name="T6" fmla="*/ 121 w 806"/>
                <a:gd name="T7" fmla="*/ 685 h 806"/>
                <a:gd name="T8" fmla="*/ 162 w 806"/>
                <a:gd name="T9" fmla="*/ 644 h 806"/>
                <a:gd name="T10" fmla="*/ 202 w 806"/>
                <a:gd name="T11" fmla="*/ 604 h 806"/>
                <a:gd name="T12" fmla="*/ 242 w 806"/>
                <a:gd name="T13" fmla="*/ 564 h 806"/>
                <a:gd name="T14" fmla="*/ 282 w 806"/>
                <a:gd name="T15" fmla="*/ 524 h 806"/>
                <a:gd name="T16" fmla="*/ 322 w 806"/>
                <a:gd name="T17" fmla="*/ 484 h 806"/>
                <a:gd name="T18" fmla="*/ 363 w 806"/>
                <a:gd name="T19" fmla="*/ 443 h 806"/>
                <a:gd name="T20" fmla="*/ 403 w 806"/>
                <a:gd name="T21" fmla="*/ 403 h 806"/>
                <a:gd name="T22" fmla="*/ 443 w 806"/>
                <a:gd name="T23" fmla="*/ 363 h 806"/>
                <a:gd name="T24" fmla="*/ 484 w 806"/>
                <a:gd name="T25" fmla="*/ 322 h 806"/>
                <a:gd name="T26" fmla="*/ 524 w 806"/>
                <a:gd name="T27" fmla="*/ 282 h 806"/>
                <a:gd name="T28" fmla="*/ 564 w 806"/>
                <a:gd name="T29" fmla="*/ 242 h 806"/>
                <a:gd name="T30" fmla="*/ 605 w 806"/>
                <a:gd name="T31" fmla="*/ 201 h 806"/>
                <a:gd name="T32" fmla="*/ 645 w 806"/>
                <a:gd name="T33" fmla="*/ 161 h 806"/>
                <a:gd name="T34" fmla="*/ 685 w 806"/>
                <a:gd name="T35" fmla="*/ 121 h 806"/>
                <a:gd name="T36" fmla="*/ 726 w 806"/>
                <a:gd name="T37" fmla="*/ 81 h 806"/>
                <a:gd name="T38" fmla="*/ 766 w 806"/>
                <a:gd name="T39" fmla="*/ 40 h 806"/>
                <a:gd name="T40" fmla="*/ 806 w 806"/>
                <a:gd name="T41" fmla="*/ 0 h 806"/>
                <a:gd name="T42" fmla="*/ 0 w 806"/>
                <a:gd name="T43" fmla="*/ 806 h 806"/>
                <a:gd name="T44" fmla="*/ 0 w 806"/>
                <a:gd name="T45" fmla="*/ 806 h 806"/>
                <a:gd name="T46" fmla="*/ 806 w 806"/>
                <a:gd name="T47" fmla="*/ 806 h 806"/>
                <a:gd name="T48" fmla="*/ 806 w 806"/>
                <a:gd name="T49" fmla="*/ 0 h 806"/>
                <a:gd name="T50" fmla="*/ 0 w 806"/>
                <a:gd name="T51" fmla="*/ 806 h 8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806" h="806">
                  <a:moveTo>
                    <a:pt x="0" y="806"/>
                  </a:moveTo>
                  <a:lnTo>
                    <a:pt x="41" y="765"/>
                  </a:lnTo>
                  <a:lnTo>
                    <a:pt x="81" y="725"/>
                  </a:lnTo>
                  <a:lnTo>
                    <a:pt x="121" y="685"/>
                  </a:lnTo>
                  <a:lnTo>
                    <a:pt x="162" y="644"/>
                  </a:lnTo>
                  <a:lnTo>
                    <a:pt x="202" y="604"/>
                  </a:lnTo>
                  <a:lnTo>
                    <a:pt x="242" y="564"/>
                  </a:lnTo>
                  <a:lnTo>
                    <a:pt x="282" y="524"/>
                  </a:lnTo>
                  <a:lnTo>
                    <a:pt x="322" y="484"/>
                  </a:lnTo>
                  <a:lnTo>
                    <a:pt x="363" y="443"/>
                  </a:lnTo>
                  <a:lnTo>
                    <a:pt x="403" y="403"/>
                  </a:lnTo>
                  <a:lnTo>
                    <a:pt x="443" y="363"/>
                  </a:lnTo>
                  <a:lnTo>
                    <a:pt x="484" y="322"/>
                  </a:lnTo>
                  <a:lnTo>
                    <a:pt x="524" y="282"/>
                  </a:lnTo>
                  <a:lnTo>
                    <a:pt x="564" y="242"/>
                  </a:lnTo>
                  <a:lnTo>
                    <a:pt x="605" y="201"/>
                  </a:lnTo>
                  <a:lnTo>
                    <a:pt x="645" y="161"/>
                  </a:lnTo>
                  <a:lnTo>
                    <a:pt x="685" y="121"/>
                  </a:lnTo>
                  <a:lnTo>
                    <a:pt x="726" y="81"/>
                  </a:lnTo>
                  <a:lnTo>
                    <a:pt x="766" y="40"/>
                  </a:lnTo>
                  <a:lnTo>
                    <a:pt x="806" y="0"/>
                  </a:lnTo>
                  <a:lnTo>
                    <a:pt x="0" y="806"/>
                  </a:lnTo>
                  <a:lnTo>
                    <a:pt x="0" y="806"/>
                  </a:lnTo>
                  <a:lnTo>
                    <a:pt x="806" y="806"/>
                  </a:lnTo>
                  <a:lnTo>
                    <a:pt x="806" y="0"/>
                  </a:lnTo>
                  <a:lnTo>
                    <a:pt x="0" y="806"/>
                  </a:lnTo>
                  <a:close/>
                </a:path>
              </a:pathLst>
            </a:custGeom>
            <a:solidFill>
              <a:srgbClr val="00B0F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2800"/>
            </a:p>
          </p:txBody>
        </p:sp>
        <p:grpSp>
          <p:nvGrpSpPr>
            <p:cNvPr id="5" name="组合 4"/>
            <p:cNvGrpSpPr/>
            <p:nvPr/>
          </p:nvGrpSpPr>
          <p:grpSpPr>
            <a:xfrm>
              <a:off x="580284" y="2657237"/>
              <a:ext cx="5215852" cy="3290830"/>
              <a:chOff x="1055093" y="2358628"/>
              <a:chExt cx="5215852" cy="3290830"/>
            </a:xfrm>
          </p:grpSpPr>
          <p:sp>
            <p:nvSpPr>
              <p:cNvPr id="7" name="Line 19"/>
              <p:cNvSpPr>
                <a:spLocks noChangeShapeType="1"/>
              </p:cNvSpPr>
              <p:nvPr/>
            </p:nvSpPr>
            <p:spPr bwMode="auto">
              <a:xfrm>
                <a:off x="1344613" y="5154613"/>
                <a:ext cx="4494284" cy="0"/>
              </a:xfrm>
              <a:prstGeom prst="line">
                <a:avLst/>
              </a:prstGeom>
              <a:noFill/>
              <a:ln w="19050" cap="flat">
                <a:solidFill>
                  <a:schemeClr val="tx1"/>
                </a:solidFill>
                <a:prstDash val="solid"/>
                <a:miter lim="800000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sz="2800"/>
              </a:p>
            </p:txBody>
          </p:sp>
          <p:sp>
            <p:nvSpPr>
              <p:cNvPr id="8" name="Line 20"/>
              <p:cNvSpPr>
                <a:spLocks noChangeShapeType="1"/>
              </p:cNvSpPr>
              <p:nvPr/>
            </p:nvSpPr>
            <p:spPr bwMode="auto">
              <a:xfrm flipV="1">
                <a:off x="1433513" y="2646659"/>
                <a:ext cx="0" cy="2592091"/>
              </a:xfrm>
              <a:prstGeom prst="line">
                <a:avLst/>
              </a:prstGeom>
              <a:noFill/>
              <a:ln w="19050" cap="flat">
                <a:solidFill>
                  <a:schemeClr val="tx1"/>
                </a:solidFill>
                <a:prstDash val="solid"/>
                <a:miter lim="800000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sz="2800"/>
              </a:p>
            </p:txBody>
          </p:sp>
          <p:cxnSp>
            <p:nvCxnSpPr>
              <p:cNvPr id="9" name="直接连接符 8"/>
              <p:cNvCxnSpPr/>
              <p:nvPr/>
            </p:nvCxnSpPr>
            <p:spPr bwMode="auto">
              <a:xfrm flipV="1">
                <a:off x="3564460" y="3022601"/>
                <a:ext cx="8508" cy="2132013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矩形 9"/>
                  <p:cNvSpPr/>
                  <p:nvPr/>
                </p:nvSpPr>
                <p:spPr>
                  <a:xfrm>
                    <a:off x="5796136" y="4885309"/>
                    <a:ext cx="474809" cy="538609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𝑥</m:t>
                          </m:r>
                        </m:oMath>
                      </m:oMathPara>
                    </a14:m>
                    <a:endParaRPr lang="zh-CN" altLang="en-US" sz="28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0" name="矩形 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796136" y="4885309"/>
                    <a:ext cx="474809" cy="538609"/>
                  </a:xfrm>
                  <a:prstGeom prst="rect">
                    <a:avLst/>
                  </a:prstGeom>
                  <a:blipFill rotWithShape="1">
                    <a:blip r:embed="rId3"/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矩形 10"/>
                  <p:cNvSpPr/>
                  <p:nvPr/>
                </p:nvSpPr>
                <p:spPr>
                  <a:xfrm>
                    <a:off x="1434386" y="2358628"/>
                    <a:ext cx="472950" cy="523220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𝑦</m:t>
                          </m:r>
                        </m:oMath>
                      </m:oMathPara>
                    </a14:m>
                    <a:endParaRPr lang="zh-CN" altLang="en-US" sz="28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1" name="矩形 1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34386" y="2358628"/>
                    <a:ext cx="472950" cy="523220"/>
                  </a:xfrm>
                  <a:prstGeom prst="rect">
                    <a:avLst/>
                  </a:prstGeom>
                  <a:blipFill rotWithShape="1">
                    <a:blip r:embed="rId4"/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矩形 11"/>
                  <p:cNvSpPr/>
                  <p:nvPr/>
                </p:nvSpPr>
                <p:spPr>
                  <a:xfrm>
                    <a:off x="1055093" y="5077964"/>
                    <a:ext cx="517256" cy="523220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𝑂</m:t>
                          </m:r>
                        </m:oMath>
                      </m:oMathPara>
                    </a14:m>
                    <a:endParaRPr lang="zh-CN" altLang="en-US" sz="28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2" name="矩形 1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55093" y="5077964"/>
                    <a:ext cx="517256" cy="523220"/>
                  </a:xfrm>
                  <a:prstGeom prst="rect">
                    <a:avLst/>
                  </a:prstGeom>
                  <a:blipFill rotWithShape="1">
                    <a:blip r:embed="rId5"/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矩形 12"/>
                  <p:cNvSpPr/>
                  <p:nvPr/>
                </p:nvSpPr>
                <p:spPr>
                  <a:xfrm>
                    <a:off x="3296630" y="5110849"/>
                    <a:ext cx="482824" cy="538609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1</m:t>
                          </m:r>
                        </m:oMath>
                      </m:oMathPara>
                    </a14:m>
                    <a:endParaRPr lang="zh-CN" altLang="en-US" sz="28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3" name="矩形 1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96630" y="5110849"/>
                    <a:ext cx="482824" cy="538609"/>
                  </a:xfrm>
                  <a:prstGeom prst="rect">
                    <a:avLst/>
                  </a:prstGeom>
                  <a:blipFill rotWithShape="1">
                    <a:blip r:embed="rId6"/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3" name="组合 22"/>
            <p:cNvGrpSpPr/>
            <p:nvPr/>
          </p:nvGrpSpPr>
          <p:grpSpPr>
            <a:xfrm>
              <a:off x="1967488" y="4173697"/>
              <a:ext cx="474809" cy="1685796"/>
              <a:chOff x="2442297" y="3875088"/>
              <a:chExt cx="474809" cy="168579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矩形 23"/>
                  <p:cNvSpPr/>
                  <p:nvPr/>
                </p:nvSpPr>
                <p:spPr>
                  <a:xfrm>
                    <a:off x="2442297" y="5022275"/>
                    <a:ext cx="474809" cy="53860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𝑥</m:t>
                          </m:r>
                        </m:oMath>
                      </m:oMathPara>
                    </a14:m>
                    <a:endParaRPr lang="zh-CN" altLang="en-US" sz="28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4" name="矩形 2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42297" y="5022275"/>
                    <a:ext cx="474809" cy="538609"/>
                  </a:xfrm>
                  <a:prstGeom prst="rect">
                    <a:avLst/>
                  </a:prstGeom>
                  <a:blipFill rotWithShape="1">
                    <a:blip r:embed="rId3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5" name="直接连接符 24"/>
              <p:cNvCxnSpPr/>
              <p:nvPr/>
            </p:nvCxnSpPr>
            <p:spPr bwMode="auto">
              <a:xfrm flipV="1">
                <a:off x="2711840" y="3875088"/>
                <a:ext cx="0" cy="1279525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8"/>
                <p:cNvSpPr/>
                <p:nvPr/>
              </p:nvSpPr>
              <p:spPr>
                <a:xfrm>
                  <a:off x="1258521" y="4782275"/>
                  <a:ext cx="1157689" cy="53860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zh-CN" altLang="en-US" sz="2800" smtClean="0">
                            <a:solidFill>
                              <a:schemeClr val="tx1"/>
                            </a:solidFill>
                            <a:latin typeface="Cambria Math" panose="02040503050406030204" charset="0"/>
                          </a:rPr>
                          <m:t> 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𝐹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</a:rPr>
                          <m:t> </m:t>
                        </m:r>
                      </m:oMath>
                    </m:oMathPara>
                  </a14:m>
                  <a:endParaRPr lang="zh-CN" altLang="en-US" sz="28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9" name="矩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58521" y="4782275"/>
                  <a:ext cx="1157689" cy="538609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2" name="直接连接符 31"/>
            <p:cNvCxnSpPr/>
            <p:nvPr/>
          </p:nvCxnSpPr>
          <p:spPr>
            <a:xfrm flipV="1">
              <a:off x="959577" y="3375184"/>
              <a:ext cx="2103656" cy="207803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3098159" y="3347707"/>
              <a:ext cx="2265929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组合 45"/>
          <p:cNvGrpSpPr/>
          <p:nvPr/>
        </p:nvGrpSpPr>
        <p:grpSpPr>
          <a:xfrm>
            <a:off x="2569857" y="3552044"/>
            <a:ext cx="3338508" cy="2583993"/>
            <a:chOff x="2425841" y="3334807"/>
            <a:chExt cx="3338508" cy="2583993"/>
          </a:xfrm>
        </p:grpSpPr>
        <p:grpSp>
          <p:nvGrpSpPr>
            <p:cNvPr id="37" name="组合 36"/>
            <p:cNvGrpSpPr/>
            <p:nvPr/>
          </p:nvGrpSpPr>
          <p:grpSpPr>
            <a:xfrm>
              <a:off x="2425841" y="3334807"/>
              <a:ext cx="3338508" cy="2583993"/>
              <a:chOff x="4638075" y="3346289"/>
              <a:chExt cx="3338508" cy="2583993"/>
            </a:xfrm>
          </p:grpSpPr>
          <p:sp>
            <p:nvSpPr>
              <p:cNvPr id="38" name="Freeform 36"/>
              <p:cNvSpPr/>
              <p:nvPr/>
            </p:nvSpPr>
            <p:spPr bwMode="auto">
              <a:xfrm>
                <a:off x="4638075" y="3375184"/>
                <a:ext cx="3140075" cy="2092325"/>
              </a:xfrm>
              <a:custGeom>
                <a:avLst/>
                <a:gdLst>
                  <a:gd name="T0" fmla="*/ 0 w 1978"/>
                  <a:gd name="T1" fmla="*/ 1318 h 1318"/>
                  <a:gd name="T2" fmla="*/ 40 w 1978"/>
                  <a:gd name="T3" fmla="*/ 1278 h 1318"/>
                  <a:gd name="T4" fmla="*/ 79 w 1978"/>
                  <a:gd name="T5" fmla="*/ 1239 h 1318"/>
                  <a:gd name="T6" fmla="*/ 119 w 1978"/>
                  <a:gd name="T7" fmla="*/ 1199 h 1318"/>
                  <a:gd name="T8" fmla="*/ 158 w 1978"/>
                  <a:gd name="T9" fmla="*/ 1159 h 1318"/>
                  <a:gd name="T10" fmla="*/ 198 w 1978"/>
                  <a:gd name="T11" fmla="*/ 1120 h 1318"/>
                  <a:gd name="T12" fmla="*/ 237 w 1978"/>
                  <a:gd name="T13" fmla="*/ 1081 h 1318"/>
                  <a:gd name="T14" fmla="*/ 277 w 1978"/>
                  <a:gd name="T15" fmla="*/ 1041 h 1318"/>
                  <a:gd name="T16" fmla="*/ 316 w 1978"/>
                  <a:gd name="T17" fmla="*/ 1002 h 1318"/>
                  <a:gd name="T18" fmla="*/ 356 w 1978"/>
                  <a:gd name="T19" fmla="*/ 962 h 1318"/>
                  <a:gd name="T20" fmla="*/ 396 w 1978"/>
                  <a:gd name="T21" fmla="*/ 922 h 1318"/>
                  <a:gd name="T22" fmla="*/ 435 w 1978"/>
                  <a:gd name="T23" fmla="*/ 883 h 1318"/>
                  <a:gd name="T24" fmla="*/ 475 w 1978"/>
                  <a:gd name="T25" fmla="*/ 843 h 1318"/>
                  <a:gd name="T26" fmla="*/ 514 w 1978"/>
                  <a:gd name="T27" fmla="*/ 804 h 1318"/>
                  <a:gd name="T28" fmla="*/ 554 w 1978"/>
                  <a:gd name="T29" fmla="*/ 764 h 1318"/>
                  <a:gd name="T30" fmla="*/ 593 w 1978"/>
                  <a:gd name="T31" fmla="*/ 725 h 1318"/>
                  <a:gd name="T32" fmla="*/ 633 w 1978"/>
                  <a:gd name="T33" fmla="*/ 685 h 1318"/>
                  <a:gd name="T34" fmla="*/ 672 w 1978"/>
                  <a:gd name="T35" fmla="*/ 646 h 1318"/>
                  <a:gd name="T36" fmla="*/ 712 w 1978"/>
                  <a:gd name="T37" fmla="*/ 606 h 1318"/>
                  <a:gd name="T38" fmla="*/ 752 w 1978"/>
                  <a:gd name="T39" fmla="*/ 566 h 1318"/>
                  <a:gd name="T40" fmla="*/ 791 w 1978"/>
                  <a:gd name="T41" fmla="*/ 527 h 1318"/>
                  <a:gd name="T42" fmla="*/ 831 w 1978"/>
                  <a:gd name="T43" fmla="*/ 487 h 1318"/>
                  <a:gd name="T44" fmla="*/ 870 w 1978"/>
                  <a:gd name="T45" fmla="*/ 448 h 1318"/>
                  <a:gd name="T46" fmla="*/ 910 w 1978"/>
                  <a:gd name="T47" fmla="*/ 409 h 1318"/>
                  <a:gd name="T48" fmla="*/ 949 w 1978"/>
                  <a:gd name="T49" fmla="*/ 369 h 1318"/>
                  <a:gd name="T50" fmla="*/ 989 w 1978"/>
                  <a:gd name="T51" fmla="*/ 329 h 1318"/>
                  <a:gd name="T52" fmla="*/ 1028 w 1978"/>
                  <a:gd name="T53" fmla="*/ 290 h 1318"/>
                  <a:gd name="T54" fmla="*/ 1068 w 1978"/>
                  <a:gd name="T55" fmla="*/ 250 h 1318"/>
                  <a:gd name="T56" fmla="*/ 1108 w 1978"/>
                  <a:gd name="T57" fmla="*/ 211 h 1318"/>
                  <a:gd name="T58" fmla="*/ 1147 w 1978"/>
                  <a:gd name="T59" fmla="*/ 171 h 1318"/>
                  <a:gd name="T60" fmla="*/ 1187 w 1978"/>
                  <a:gd name="T61" fmla="*/ 132 h 1318"/>
                  <a:gd name="T62" fmla="*/ 1226 w 1978"/>
                  <a:gd name="T63" fmla="*/ 92 h 1318"/>
                  <a:gd name="T64" fmla="*/ 1266 w 1978"/>
                  <a:gd name="T65" fmla="*/ 53 h 1318"/>
                  <a:gd name="T66" fmla="*/ 1305 w 1978"/>
                  <a:gd name="T67" fmla="*/ 13 h 1318"/>
                  <a:gd name="T68" fmla="*/ 1345 w 1978"/>
                  <a:gd name="T69" fmla="*/ 0 h 1318"/>
                  <a:gd name="T70" fmla="*/ 1384 w 1978"/>
                  <a:gd name="T71" fmla="*/ 0 h 1318"/>
                  <a:gd name="T72" fmla="*/ 1424 w 1978"/>
                  <a:gd name="T73" fmla="*/ 0 h 1318"/>
                  <a:gd name="T74" fmla="*/ 1464 w 1978"/>
                  <a:gd name="T75" fmla="*/ 0 h 1318"/>
                  <a:gd name="T76" fmla="*/ 1503 w 1978"/>
                  <a:gd name="T77" fmla="*/ 0 h 1318"/>
                  <a:gd name="T78" fmla="*/ 1543 w 1978"/>
                  <a:gd name="T79" fmla="*/ 0 h 1318"/>
                  <a:gd name="T80" fmla="*/ 1582 w 1978"/>
                  <a:gd name="T81" fmla="*/ 0 h 1318"/>
                  <a:gd name="T82" fmla="*/ 1622 w 1978"/>
                  <a:gd name="T83" fmla="*/ 0 h 1318"/>
                  <a:gd name="T84" fmla="*/ 1661 w 1978"/>
                  <a:gd name="T85" fmla="*/ 0 h 1318"/>
                  <a:gd name="T86" fmla="*/ 1701 w 1978"/>
                  <a:gd name="T87" fmla="*/ 0 h 1318"/>
                  <a:gd name="T88" fmla="*/ 1740 w 1978"/>
                  <a:gd name="T89" fmla="*/ 0 h 1318"/>
                  <a:gd name="T90" fmla="*/ 1780 w 1978"/>
                  <a:gd name="T91" fmla="*/ 0 h 1318"/>
                  <a:gd name="T92" fmla="*/ 1820 w 1978"/>
                  <a:gd name="T93" fmla="*/ 0 h 1318"/>
                  <a:gd name="T94" fmla="*/ 1859 w 1978"/>
                  <a:gd name="T95" fmla="*/ 0 h 1318"/>
                  <a:gd name="T96" fmla="*/ 1899 w 1978"/>
                  <a:gd name="T97" fmla="*/ 0 h 1318"/>
                  <a:gd name="T98" fmla="*/ 1938 w 1978"/>
                  <a:gd name="T99" fmla="*/ 0 h 1318"/>
                  <a:gd name="T100" fmla="*/ 1978 w 1978"/>
                  <a:gd name="T101" fmla="*/ 0 h 1318"/>
                  <a:gd name="T102" fmla="*/ 0 w 1978"/>
                  <a:gd name="T103" fmla="*/ 1318 h 1318"/>
                  <a:gd name="T104" fmla="*/ 0 w 1978"/>
                  <a:gd name="T105" fmla="*/ 1318 h 1318"/>
                  <a:gd name="T106" fmla="*/ 1978 w 1978"/>
                  <a:gd name="T107" fmla="*/ 1318 h 1318"/>
                  <a:gd name="T108" fmla="*/ 1978 w 1978"/>
                  <a:gd name="T109" fmla="*/ 0 h 1318"/>
                  <a:gd name="T110" fmla="*/ 0 w 1978"/>
                  <a:gd name="T111" fmla="*/ 1318 h 1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978" h="1318">
                    <a:moveTo>
                      <a:pt x="0" y="1318"/>
                    </a:moveTo>
                    <a:lnTo>
                      <a:pt x="40" y="1278"/>
                    </a:lnTo>
                    <a:lnTo>
                      <a:pt x="79" y="1239"/>
                    </a:lnTo>
                    <a:lnTo>
                      <a:pt x="119" y="1199"/>
                    </a:lnTo>
                    <a:lnTo>
                      <a:pt x="158" y="1159"/>
                    </a:lnTo>
                    <a:lnTo>
                      <a:pt x="198" y="1120"/>
                    </a:lnTo>
                    <a:lnTo>
                      <a:pt x="237" y="1081"/>
                    </a:lnTo>
                    <a:lnTo>
                      <a:pt x="277" y="1041"/>
                    </a:lnTo>
                    <a:lnTo>
                      <a:pt x="316" y="1002"/>
                    </a:lnTo>
                    <a:lnTo>
                      <a:pt x="356" y="962"/>
                    </a:lnTo>
                    <a:lnTo>
                      <a:pt x="396" y="922"/>
                    </a:lnTo>
                    <a:lnTo>
                      <a:pt x="435" y="883"/>
                    </a:lnTo>
                    <a:lnTo>
                      <a:pt x="475" y="843"/>
                    </a:lnTo>
                    <a:lnTo>
                      <a:pt x="514" y="804"/>
                    </a:lnTo>
                    <a:lnTo>
                      <a:pt x="554" y="764"/>
                    </a:lnTo>
                    <a:lnTo>
                      <a:pt x="593" y="725"/>
                    </a:lnTo>
                    <a:lnTo>
                      <a:pt x="633" y="685"/>
                    </a:lnTo>
                    <a:lnTo>
                      <a:pt x="672" y="646"/>
                    </a:lnTo>
                    <a:lnTo>
                      <a:pt x="712" y="606"/>
                    </a:lnTo>
                    <a:lnTo>
                      <a:pt x="752" y="566"/>
                    </a:lnTo>
                    <a:lnTo>
                      <a:pt x="791" y="527"/>
                    </a:lnTo>
                    <a:lnTo>
                      <a:pt x="831" y="487"/>
                    </a:lnTo>
                    <a:lnTo>
                      <a:pt x="870" y="448"/>
                    </a:lnTo>
                    <a:lnTo>
                      <a:pt x="910" y="409"/>
                    </a:lnTo>
                    <a:lnTo>
                      <a:pt x="949" y="369"/>
                    </a:lnTo>
                    <a:lnTo>
                      <a:pt x="989" y="329"/>
                    </a:lnTo>
                    <a:lnTo>
                      <a:pt x="1028" y="290"/>
                    </a:lnTo>
                    <a:lnTo>
                      <a:pt x="1068" y="250"/>
                    </a:lnTo>
                    <a:lnTo>
                      <a:pt x="1108" y="211"/>
                    </a:lnTo>
                    <a:lnTo>
                      <a:pt x="1147" y="171"/>
                    </a:lnTo>
                    <a:lnTo>
                      <a:pt x="1187" y="132"/>
                    </a:lnTo>
                    <a:lnTo>
                      <a:pt x="1226" y="92"/>
                    </a:lnTo>
                    <a:lnTo>
                      <a:pt x="1266" y="53"/>
                    </a:lnTo>
                    <a:lnTo>
                      <a:pt x="1305" y="13"/>
                    </a:lnTo>
                    <a:lnTo>
                      <a:pt x="1345" y="0"/>
                    </a:lnTo>
                    <a:lnTo>
                      <a:pt x="1384" y="0"/>
                    </a:lnTo>
                    <a:lnTo>
                      <a:pt x="1424" y="0"/>
                    </a:lnTo>
                    <a:lnTo>
                      <a:pt x="1464" y="0"/>
                    </a:lnTo>
                    <a:lnTo>
                      <a:pt x="1503" y="0"/>
                    </a:lnTo>
                    <a:lnTo>
                      <a:pt x="1543" y="0"/>
                    </a:lnTo>
                    <a:lnTo>
                      <a:pt x="1582" y="0"/>
                    </a:lnTo>
                    <a:lnTo>
                      <a:pt x="1622" y="0"/>
                    </a:lnTo>
                    <a:lnTo>
                      <a:pt x="1661" y="0"/>
                    </a:lnTo>
                    <a:lnTo>
                      <a:pt x="1701" y="0"/>
                    </a:lnTo>
                    <a:lnTo>
                      <a:pt x="1740" y="0"/>
                    </a:lnTo>
                    <a:lnTo>
                      <a:pt x="1780" y="0"/>
                    </a:lnTo>
                    <a:lnTo>
                      <a:pt x="1820" y="0"/>
                    </a:lnTo>
                    <a:lnTo>
                      <a:pt x="1859" y="0"/>
                    </a:lnTo>
                    <a:lnTo>
                      <a:pt x="1899" y="0"/>
                    </a:lnTo>
                    <a:lnTo>
                      <a:pt x="1938" y="0"/>
                    </a:lnTo>
                    <a:lnTo>
                      <a:pt x="1978" y="0"/>
                    </a:lnTo>
                    <a:lnTo>
                      <a:pt x="0" y="1318"/>
                    </a:lnTo>
                    <a:lnTo>
                      <a:pt x="0" y="1318"/>
                    </a:lnTo>
                    <a:lnTo>
                      <a:pt x="1978" y="1318"/>
                    </a:lnTo>
                    <a:lnTo>
                      <a:pt x="1978" y="0"/>
                    </a:lnTo>
                    <a:lnTo>
                      <a:pt x="0" y="1318"/>
                    </a:lnTo>
                    <a:close/>
                  </a:path>
                </a:pathLst>
              </a:custGeom>
              <a:solidFill>
                <a:srgbClr val="00B0F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sz="2800"/>
              </a:p>
            </p:txBody>
          </p:sp>
          <p:grpSp>
            <p:nvGrpSpPr>
              <p:cNvPr id="39" name="组合 38"/>
              <p:cNvGrpSpPr/>
              <p:nvPr/>
            </p:nvGrpSpPr>
            <p:grpSpPr>
              <a:xfrm>
                <a:off x="7501774" y="3346289"/>
                <a:ext cx="474809" cy="2583993"/>
                <a:chOff x="9929662" y="3047680"/>
                <a:chExt cx="474809" cy="2583993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1" name="矩形 40"/>
                    <p:cNvSpPr/>
                    <p:nvPr/>
                  </p:nvSpPr>
                  <p:spPr>
                    <a:xfrm>
                      <a:off x="9929662" y="5093064"/>
                      <a:ext cx="474809" cy="538609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zh-CN" altLang="en-US" sz="2800" i="1" smtClean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oMath>
                        </m:oMathPara>
                      </a14:m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41" name="矩形 40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929662" y="5093064"/>
                      <a:ext cx="474809" cy="538609"/>
                    </a:xfrm>
                    <a:prstGeom prst="rect">
                      <a:avLst/>
                    </a:prstGeom>
                    <a:blipFill rotWithShape="1">
                      <a:blip r:embed="rId3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42" name="直接连接符 41"/>
                <p:cNvCxnSpPr/>
                <p:nvPr/>
              </p:nvCxnSpPr>
              <p:spPr bwMode="auto">
                <a:xfrm flipV="1">
                  <a:off x="10206038" y="3047680"/>
                  <a:ext cx="0" cy="209074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矩形 39"/>
                  <p:cNvSpPr/>
                  <p:nvPr/>
                </p:nvSpPr>
                <p:spPr>
                  <a:xfrm>
                    <a:off x="6260053" y="4793995"/>
                    <a:ext cx="1157689" cy="53860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zh-CN" altLang="en-US" sz="2800" smtClean="0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</a:rPr>
                            <m:t> </m:t>
                          </m:r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𝐹</m:t>
                          </m:r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(</m:t>
                          </m:r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𝑥</m:t>
                          </m:r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</a:rPr>
                            <m:t> </m:t>
                          </m:r>
                        </m:oMath>
                      </m:oMathPara>
                    </a14:m>
                    <a:endParaRPr lang="zh-CN" altLang="en-US" sz="28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0" name="矩形 3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60053" y="4793995"/>
                    <a:ext cx="1157689" cy="538609"/>
                  </a:xfrm>
                  <a:prstGeom prst="rect">
                    <a:avLst/>
                  </a:prstGeom>
                  <a:blipFill rotWithShape="1">
                    <a:blip r:embed="rId7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45" name="直接连接符 44"/>
            <p:cNvCxnSpPr>
              <a:stCxn id="38" idx="34"/>
              <a:endCxn id="13" idx="0"/>
            </p:cNvCxnSpPr>
            <p:nvPr/>
          </p:nvCxnSpPr>
          <p:spPr>
            <a:xfrm>
              <a:off x="4561029" y="3363702"/>
              <a:ext cx="14372" cy="2045756"/>
            </a:xfrm>
            <a:prstGeom prst="line">
              <a:avLst/>
            </a:prstGeom>
            <a:ln w="28575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840112" y="2253109"/>
          <a:ext cx="2387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" name="Equation" r:id="rId4" imgW="3187700" imgH="812800" progId="Equation.3">
                  <p:embed/>
                </p:oleObj>
              </mc:Choice>
              <mc:Fallback>
                <p:oleObj name="Equation" r:id="rId4" imgW="3187700" imgH="812800" progId="Equation.3">
                  <p:embed/>
                  <p:pic>
                    <p:nvPicPr>
                      <p:cNvPr id="0" name="图片 430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12" y="2253109"/>
                        <a:ext cx="2387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Rectangle 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11560" y="1236663"/>
            <a:ext cx="1600200" cy="6096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236206" y="1226729"/>
          <a:ext cx="676148" cy="737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" name="Equation" r:id="rId6" imgW="749300" imgH="812800" progId="Equation.3">
                  <p:embed/>
                </p:oleObj>
              </mc:Choice>
              <mc:Fallback>
                <p:oleObj name="Equation" r:id="rId6" imgW="749300" imgH="812800" progId="Equation.3">
                  <p:embed/>
                  <p:pic>
                    <p:nvPicPr>
                      <p:cNvPr id="0" name="图片 430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206" y="1226729"/>
                        <a:ext cx="676148" cy="737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917307" y="755369"/>
          <a:ext cx="2120646" cy="93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" name="Equation" r:id="rId8" imgW="2336800" imgH="1028700" progId="Equation.3">
                  <p:embed/>
                </p:oleObj>
              </mc:Choice>
              <mc:Fallback>
                <p:oleObj name="Equation" r:id="rId8" imgW="2336800" imgH="1028700" progId="Equation.3">
                  <p:embed/>
                  <p:pic>
                    <p:nvPicPr>
                      <p:cNvPr id="0" name="图片 430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307" y="755369"/>
                        <a:ext cx="2120646" cy="93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Line 6"/>
          <p:cNvSpPr>
            <a:spLocks noChangeShapeType="1"/>
          </p:cNvSpPr>
          <p:nvPr/>
        </p:nvSpPr>
        <p:spPr bwMode="auto">
          <a:xfrm flipH="1">
            <a:off x="2929880" y="1700808"/>
            <a:ext cx="2362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729409" y="1754394"/>
          <a:ext cx="445643" cy="52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" name="Equation" r:id="rId10" imgW="495300" imgH="571500" progId="Equation.3">
                  <p:embed/>
                </p:oleObj>
              </mc:Choice>
              <mc:Fallback>
                <p:oleObj name="Equation" r:id="rId10" imgW="495300" imgH="571500" progId="Equation.3">
                  <p:embed/>
                  <p:pic>
                    <p:nvPicPr>
                      <p:cNvPr id="0" name="图片 430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409" y="1754394"/>
                        <a:ext cx="445643" cy="522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874662" y="254984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1782712" y="254984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原式</a:t>
            </a:r>
          </a:p>
        </p:txBody>
      </p:sp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2747912" y="2561084"/>
          <a:ext cx="1092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" name="Equation" r:id="rId12" imgW="1460500" imgH="812800" progId="Equation.3">
                  <p:embed/>
                </p:oleObj>
              </mc:Choice>
              <mc:Fallback>
                <p:oleObj name="Equation" r:id="rId12" imgW="1460500" imgH="812800" progId="Equation.3">
                  <p:embed/>
                  <p:pic>
                    <p:nvPicPr>
                      <p:cNvPr id="0" name="图片 430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12" y="2561084"/>
                        <a:ext cx="1092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Line 11"/>
          <p:cNvSpPr>
            <a:spLocks noChangeShapeType="1"/>
          </p:cNvSpPr>
          <p:nvPr/>
        </p:nvSpPr>
        <p:spPr bwMode="auto">
          <a:xfrm flipH="1">
            <a:off x="3859162" y="2827784"/>
            <a:ext cx="23431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7802512" y="1174850"/>
          <a:ext cx="3698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" name="Equation" r:id="rId14" imgW="165100" imgH="368300" progId="Equation.3">
                  <p:embed/>
                </p:oleObj>
              </mc:Choice>
              <mc:Fallback>
                <p:oleObj name="Equation" r:id="rId14" imgW="165100" imgH="368300" progId="Equation.3">
                  <p:embed/>
                  <p:pic>
                    <p:nvPicPr>
                      <p:cNvPr id="0" name="图片 430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512" y="1174850"/>
                        <a:ext cx="369888" cy="8239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4773562" y="2891284"/>
          <a:ext cx="40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" name="Equation" r:id="rId16" imgW="546100" imgH="520700" progId="Equation.3">
                  <p:embed/>
                </p:oleObj>
              </mc:Choice>
              <mc:Fallback>
                <p:oleObj name="Equation" r:id="rId16" imgW="546100" imgH="520700" progId="Equation.3">
                  <p:embed/>
                  <p:pic>
                    <p:nvPicPr>
                      <p:cNvPr id="0" name="图片 430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562" y="2891284"/>
                        <a:ext cx="406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6392812" y="2332484"/>
          <a:ext cx="72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" name="Equation" r:id="rId18" imgW="965200" imgH="1231900" progId="Equation.3">
                  <p:embed/>
                </p:oleObj>
              </mc:Choice>
              <mc:Fallback>
                <p:oleObj name="Equation" r:id="rId18" imgW="965200" imgH="1231900" progId="Equation.3">
                  <p:embed/>
                  <p:pic>
                    <p:nvPicPr>
                      <p:cNvPr id="0" name="图片 430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2812" y="2332484"/>
                        <a:ext cx="723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 build="p" autoUpdateAnimBg="0"/>
      <p:bldP spid="7177" grpId="0" autoUpdateAnimBg="0"/>
      <p:bldP spid="717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0" name="Rectangle 22"/>
          <p:cNvSpPr>
            <a:spLocks noChangeArrowheads="1"/>
          </p:cNvSpPr>
          <p:nvPr/>
        </p:nvSpPr>
        <p:spPr bwMode="auto">
          <a:xfrm>
            <a:off x="771525" y="858660"/>
            <a:ext cx="1219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endParaRPr kumimoji="1" lang="en-US" altLang="zh-CN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91" name="Text Box 23"/>
              <p:cNvSpPr txBox="1">
                <a:spLocks noChangeArrowheads="1"/>
              </p:cNvSpPr>
              <p:nvPr/>
            </p:nvSpPr>
            <p:spPr bwMode="auto">
              <a:xfrm>
                <a:off x="1609725" y="929006"/>
                <a:ext cx="42672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确定常数 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, 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, 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𝑐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值</a:t>
                </a:r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使</a:t>
                </a:r>
              </a:p>
            </p:txBody>
          </p:sp>
        </mc:Choice>
        <mc:Fallback xmlns="">
          <p:sp>
            <p:nvSpPr>
              <p:cNvPr id="7191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9725" y="929006"/>
                <a:ext cx="4267200" cy="523220"/>
              </a:xfrm>
              <a:prstGeom prst="rect">
                <a:avLst/>
              </a:prstGeom>
              <a:blipFill rotWithShape="1">
                <a:blip r:embed="rId4"/>
                <a:stretch>
                  <a:fillRect b="1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192" name="Object 24"/>
          <p:cNvGraphicFramePr>
            <a:graphicFrameLocks noChangeAspect="1"/>
          </p:cNvGraphicFramePr>
          <p:nvPr/>
        </p:nvGraphicFramePr>
        <p:xfrm>
          <a:off x="1851883" y="1394302"/>
          <a:ext cx="4952365" cy="1358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4" name="Equation" r:id="rId5" imgW="6007100" imgH="1638300" progId="Equation.3">
                  <p:embed/>
                </p:oleObj>
              </mc:Choice>
              <mc:Fallback>
                <p:oleObj name="Equation" r:id="rId5" imgW="6007100" imgH="1638300" progId="Equation.3">
                  <p:embed/>
                  <p:pic>
                    <p:nvPicPr>
                      <p:cNvPr id="0" name="图片 2060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883" y="1394302"/>
                        <a:ext cx="4952365" cy="1358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3" name="Text Box 25"/>
          <p:cNvSpPr txBox="1">
            <a:spLocks noChangeArrowheads="1"/>
          </p:cNvSpPr>
          <p:nvPr/>
        </p:nvSpPr>
        <p:spPr bwMode="auto">
          <a:xfrm>
            <a:off x="804118" y="2803376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7194" name="Object 26"/>
          <p:cNvGraphicFramePr>
            <a:graphicFrameLocks noChangeAspect="1"/>
          </p:cNvGraphicFramePr>
          <p:nvPr/>
        </p:nvGraphicFramePr>
        <p:xfrm>
          <a:off x="1559768" y="2865289"/>
          <a:ext cx="40354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5" name="Equation" r:id="rId7" imgW="5384800" imgH="596900" progId="Equation.3">
                  <p:embed/>
                </p:oleObj>
              </mc:Choice>
              <mc:Fallback>
                <p:oleObj name="Equation" r:id="rId7" imgW="5384800" imgH="596900" progId="Equation.3">
                  <p:embed/>
                  <p:pic>
                    <p:nvPicPr>
                      <p:cNvPr id="0" name="图片 2060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768" y="2865289"/>
                        <a:ext cx="40354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5" name="Object 27"/>
          <p:cNvGraphicFramePr>
            <a:graphicFrameLocks noChangeAspect="1"/>
          </p:cNvGraphicFramePr>
          <p:nvPr/>
        </p:nvGraphicFramePr>
        <p:xfrm>
          <a:off x="5674568" y="2865289"/>
          <a:ext cx="86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6" name="Equation" r:id="rId9" imgW="1155700" imgH="520700" progId="Equation.3">
                  <p:embed/>
                </p:oleObj>
              </mc:Choice>
              <mc:Fallback>
                <p:oleObj name="Equation" r:id="rId9" imgW="1155700" imgH="520700" progId="Equation.3">
                  <p:embed/>
                  <p:pic>
                    <p:nvPicPr>
                      <p:cNvPr id="0" name="图片 2060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568" y="2865289"/>
                        <a:ext cx="863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6" name="Object 28"/>
          <p:cNvGraphicFramePr>
            <a:graphicFrameLocks noChangeAspect="1"/>
          </p:cNvGraphicFramePr>
          <p:nvPr/>
        </p:nvGraphicFramePr>
        <p:xfrm>
          <a:off x="6708031" y="2865289"/>
          <a:ext cx="11763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7" name="Equation" r:id="rId11" imgW="1587500" imgH="546100" progId="Equation.3">
                  <p:embed/>
                </p:oleObj>
              </mc:Choice>
              <mc:Fallback>
                <p:oleObj name="Equation" r:id="rId11" imgW="1587500" imgH="546100" progId="Equation.3">
                  <p:embed/>
                  <p:pic>
                    <p:nvPicPr>
                      <p:cNvPr id="0" name="图片 2060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031" y="2865289"/>
                        <a:ext cx="117633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7" name="Object 29"/>
          <p:cNvGraphicFramePr>
            <a:graphicFrameLocks noChangeAspect="1"/>
          </p:cNvGraphicFramePr>
          <p:nvPr/>
        </p:nvGraphicFramePr>
        <p:xfrm>
          <a:off x="7477125" y="1538606"/>
          <a:ext cx="3556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8" name="Equation" r:id="rId13" imgW="190500" imgH="406400" progId="Equation.3">
                  <p:embed/>
                </p:oleObj>
              </mc:Choice>
              <mc:Fallback>
                <p:oleObj name="Equation" r:id="rId13" imgW="190500" imgH="406400" progId="Equation.3">
                  <p:embed/>
                  <p:pic>
                    <p:nvPicPr>
                      <p:cNvPr id="0" name="图片 2060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25" y="1538606"/>
                        <a:ext cx="355600" cy="7810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8" name="Text Box 30"/>
          <p:cNvSpPr txBox="1">
            <a:spLocks noChangeArrowheads="1"/>
          </p:cNvSpPr>
          <p:nvPr/>
        </p:nvSpPr>
        <p:spPr bwMode="auto">
          <a:xfrm>
            <a:off x="1413718" y="3617764"/>
            <a:ext cx="1441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原式 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</a:p>
        </p:txBody>
      </p:sp>
      <p:graphicFrame>
        <p:nvGraphicFramePr>
          <p:cNvPr id="7199" name="Object 31"/>
          <p:cNvGraphicFramePr>
            <a:graphicFrameLocks noChangeAspect="1"/>
          </p:cNvGraphicFramePr>
          <p:nvPr/>
        </p:nvGraphicFramePr>
        <p:xfrm>
          <a:off x="2664668" y="3412976"/>
          <a:ext cx="2095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9" name="Equation" r:id="rId15" imgW="2794000" imgH="1270000" progId="Equation.3">
                  <p:embed/>
                </p:oleObj>
              </mc:Choice>
              <mc:Fallback>
                <p:oleObj name="Equation" r:id="rId15" imgW="2794000" imgH="1270000" progId="Equation.3">
                  <p:embed/>
                  <p:pic>
                    <p:nvPicPr>
                      <p:cNvPr id="0" name="图片 2060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4668" y="3412976"/>
                        <a:ext cx="2095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0" name="Object 32"/>
          <p:cNvGraphicFramePr>
            <a:graphicFrameLocks noChangeAspect="1"/>
          </p:cNvGraphicFramePr>
          <p:nvPr/>
        </p:nvGraphicFramePr>
        <p:xfrm>
          <a:off x="4836368" y="3412976"/>
          <a:ext cx="2794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0" name="Equation" r:id="rId17" imgW="3721100" imgH="1168400" progId="Equation.3">
                  <p:embed/>
                </p:oleObj>
              </mc:Choice>
              <mc:Fallback>
                <p:oleObj name="Equation" r:id="rId17" imgW="3721100" imgH="1168400" progId="Equation.3">
                  <p:embed/>
                  <p:pic>
                    <p:nvPicPr>
                      <p:cNvPr id="0" name="图片 2060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6368" y="3412976"/>
                        <a:ext cx="2794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201" name="Text Box 33"/>
              <p:cNvSpPr txBox="1">
                <a:spLocks noChangeArrowheads="1"/>
              </p:cNvSpPr>
              <p:nvPr/>
            </p:nvSpPr>
            <p:spPr bwMode="auto">
              <a:xfrm>
                <a:off x="878160" y="4433739"/>
                <a:ext cx="3886200" cy="5794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32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𝑐</m:t>
                    </m:r>
                    <m:r>
                      <a:rPr kumimoji="1" lang="en-US" altLang="zh-CN" sz="280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≠0 </m:t>
                    </m:r>
                  </m:oMath>
                </a14:m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故</a:t>
                </a:r>
              </a:p>
            </p:txBody>
          </p:sp>
        </mc:Choice>
        <mc:Fallback xmlns="">
          <p:sp>
            <p:nvSpPr>
              <p:cNvPr id="7201" name="Text 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8160" y="4433739"/>
                <a:ext cx="3886200" cy="579437"/>
              </a:xfrm>
              <a:prstGeom prst="rect">
                <a:avLst/>
              </a:prstGeom>
              <a:blipFill rotWithShape="1">
                <a:blip r:embed="rId19"/>
                <a:stretch>
                  <a:fillRect l="-15" t="-29" r="15" b="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202" name="Object 34"/>
          <p:cNvGraphicFramePr>
            <a:graphicFrameLocks noChangeAspect="1"/>
          </p:cNvGraphicFramePr>
          <p:nvPr/>
        </p:nvGraphicFramePr>
        <p:xfrm>
          <a:off x="2683778" y="4523591"/>
          <a:ext cx="880110" cy="43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1" name="Equation" r:id="rId20" imgW="1066800" imgH="520700" progId="Equation.3">
                  <p:embed/>
                </p:oleObj>
              </mc:Choice>
              <mc:Fallback>
                <p:oleObj name="Equation" r:id="rId20" imgW="1066800" imgH="520700" progId="Equation.3">
                  <p:embed/>
                  <p:pic>
                    <p:nvPicPr>
                      <p:cNvPr id="0" name="图片 2060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778" y="4523591"/>
                        <a:ext cx="880110" cy="433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3" name="Text Box 35"/>
          <p:cNvSpPr txBox="1">
            <a:spLocks noChangeArrowheads="1"/>
          </p:cNvSpPr>
          <p:nvPr/>
        </p:nvSpPr>
        <p:spPr bwMode="auto">
          <a:xfrm>
            <a:off x="1425902" y="519268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又由</a:t>
            </a:r>
          </a:p>
        </p:txBody>
      </p:sp>
      <p:grpSp>
        <p:nvGrpSpPr>
          <p:cNvPr id="7204" name="Group 36"/>
          <p:cNvGrpSpPr/>
          <p:nvPr/>
        </p:nvGrpSpPr>
        <p:grpSpPr bwMode="auto">
          <a:xfrm>
            <a:off x="2339752" y="5167694"/>
            <a:ext cx="2952385" cy="781797"/>
            <a:chOff x="2464" y="3632"/>
            <a:chExt cx="1537" cy="407"/>
          </a:xfrm>
        </p:grpSpPr>
        <p:graphicFrame>
          <p:nvGraphicFramePr>
            <p:cNvPr id="7205" name="Object 37"/>
            <p:cNvGraphicFramePr>
              <a:graphicFrameLocks noChangeAspect="1"/>
            </p:cNvGraphicFramePr>
            <p:nvPr/>
          </p:nvGraphicFramePr>
          <p:xfrm>
            <a:off x="2464" y="3632"/>
            <a:ext cx="130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2" name="Equation" r:id="rId22" imgW="2755900" imgH="749300" progId="Equation.3">
                    <p:embed/>
                  </p:oleObj>
                </mc:Choice>
                <mc:Fallback>
                  <p:oleObj name="Equation" r:id="rId22" imgW="2755900" imgH="749300" progId="Equation.3">
                    <p:embed/>
                    <p:pic>
                      <p:nvPicPr>
                        <p:cNvPr id="0" name="图片 2060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4" y="3632"/>
                          <a:ext cx="1304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6" name="Text Box 38"/>
            <p:cNvSpPr txBox="1">
              <a:spLocks noChangeArrowheads="1"/>
            </p:cNvSpPr>
            <p:nvPr/>
          </p:nvSpPr>
          <p:spPr bwMode="auto">
            <a:xfrm>
              <a:off x="3156" y="3679"/>
              <a:ext cx="845" cy="3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～</a:t>
              </a:r>
            </a:p>
          </p:txBody>
        </p:sp>
      </p:grpSp>
      <p:sp>
        <p:nvSpPr>
          <p:cNvPr id="7207" name="Text Box 39"/>
          <p:cNvSpPr txBox="1">
            <a:spLocks noChangeArrowheads="1"/>
          </p:cNvSpPr>
          <p:nvPr/>
        </p:nvSpPr>
        <p:spPr bwMode="auto">
          <a:xfrm>
            <a:off x="4875758" y="5268888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得</a:t>
            </a:r>
          </a:p>
        </p:txBody>
      </p:sp>
      <p:graphicFrame>
        <p:nvGraphicFramePr>
          <p:cNvPr id="7208" name="Object 40"/>
          <p:cNvGraphicFramePr>
            <a:graphicFrameLocks noChangeAspect="1"/>
          </p:cNvGraphicFramePr>
          <p:nvPr/>
        </p:nvGraphicFramePr>
        <p:xfrm>
          <a:off x="5658854" y="5178727"/>
          <a:ext cx="1073386" cy="674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3" name="Equation" r:id="rId24" imgW="1079500" imgH="673100" progId="Equation.3">
                  <p:embed/>
                </p:oleObj>
              </mc:Choice>
              <mc:Fallback>
                <p:oleObj name="Equation" r:id="rId24" imgW="1079500" imgH="673100" progId="Equation.3">
                  <p:embed/>
                  <p:pic>
                    <p:nvPicPr>
                      <p:cNvPr id="0" name="图片 206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8854" y="5178727"/>
                        <a:ext cx="1073386" cy="674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3" grpId="0" autoUpdateAnimBg="0"/>
      <p:bldP spid="7198" grpId="0" autoUpdateAnimBg="0"/>
      <p:bldP spid="7201" grpId="0" autoUpdateAnimBg="0"/>
      <p:bldP spid="7203" grpId="0" autoUpdateAnimBg="0"/>
      <p:bldP spid="720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295400" y="4679652"/>
          <a:ext cx="3403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1" name="Equation" r:id="rId3" imgW="4533900" imgH="1231900" progId="Equation.3">
                  <p:embed/>
                </p:oleObj>
              </mc:Choice>
              <mc:Fallback>
                <p:oleObj name="Equation" r:id="rId3" imgW="4533900" imgH="1231900" progId="Equation.3">
                  <p:embed/>
                  <p:pic>
                    <p:nvPicPr>
                      <p:cNvPr id="0" name="图片 547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679652"/>
                        <a:ext cx="3403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4768850" y="2990552"/>
          <a:ext cx="2540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" name="Equation" r:id="rId5" imgW="3390900" imgH="1028700" progId="Equation.3">
                  <p:embed/>
                </p:oleObj>
              </mc:Choice>
              <mc:Fallback>
                <p:oleObj name="Equation" r:id="rId5" imgW="3390900" imgH="1028700" progId="Equation.3">
                  <p:embed/>
                  <p:pic>
                    <p:nvPicPr>
                      <p:cNvPr id="0" name="图片 548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2990552"/>
                        <a:ext cx="2540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96888" y="803275"/>
            <a:ext cx="1066800" cy="685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 </a:t>
            </a:r>
            <a:endParaRPr lang="en-US" altLang="zh-CN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6" name="Text Box 6"/>
              <p:cNvSpPr txBox="1">
                <a:spLocks noChangeArrowheads="1"/>
              </p:cNvSpPr>
              <p:nvPr/>
            </p:nvSpPr>
            <p:spPr bwMode="auto">
              <a:xfrm>
                <a:off x="1403648" y="775990"/>
                <a:ext cx="756084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kumimoji="1"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zh-CN" altLang="en-US" sz="2800">
                        <a:latin typeface="Cambria Math" panose="02040503050406030204"/>
                      </a:rPr>
                      <m:t>[0,+∞)</m:t>
                    </m:r>
                  </m:oMath>
                </a14:m>
                <a:r>
                  <a:rPr kumimoji="1"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内连续，且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&gt;0</m:t>
                    </m:r>
                  </m:oMath>
                </a14:m>
                <a:r>
                  <a:rPr kumimoji="1"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证明</a:t>
                </a:r>
                <a:endParaRPr kumimoji="1"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24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3648" y="775990"/>
                <a:ext cx="7560840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4" t="-4" r="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006600" y="1815802"/>
          <a:ext cx="104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3" name="Equation" r:id="rId8" imgW="1384300" imgH="546100" progId="Equation.3">
                  <p:embed/>
                </p:oleObj>
              </mc:Choice>
              <mc:Fallback>
                <p:oleObj name="Equation" r:id="rId8" imgW="1384300" imgH="546100" progId="Equation.3">
                  <p:embed/>
                  <p:pic>
                    <p:nvPicPr>
                      <p:cNvPr id="0" name="图片 548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815802"/>
                        <a:ext cx="1041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3048000" y="1390352"/>
          <a:ext cx="1549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" name="Equation" r:id="rId10" imgW="2070100" imgH="1028700" progId="Equation.3">
                  <p:embed/>
                </p:oleObj>
              </mc:Choice>
              <mc:Fallback>
                <p:oleObj name="Equation" r:id="rId10" imgW="2070100" imgH="1028700" progId="Equation.3">
                  <p:embed/>
                  <p:pic>
                    <p:nvPicPr>
                      <p:cNvPr id="0" name="图片 548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390352"/>
                        <a:ext cx="1549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Line 9"/>
          <p:cNvSpPr>
            <a:spLocks noChangeShapeType="1"/>
          </p:cNvSpPr>
          <p:nvPr/>
        </p:nvSpPr>
        <p:spPr bwMode="auto">
          <a:xfrm flipH="1">
            <a:off x="4230688" y="1403052"/>
            <a:ext cx="758825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4622800" y="1695152"/>
          <a:ext cx="1397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5" name="Equation" r:id="rId12" imgW="1866900" imgH="1028700" progId="Equation.3">
                  <p:embed/>
                </p:oleObj>
              </mc:Choice>
              <mc:Fallback>
                <p:oleObj name="Equation" r:id="rId12" imgW="1866900" imgH="1028700" progId="Equation.3">
                  <p:embed/>
                  <p:pic>
                    <p:nvPicPr>
                      <p:cNvPr id="0" name="图片 548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1695152"/>
                        <a:ext cx="1397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253" name="Text Box 13"/>
              <p:cNvSpPr txBox="1">
                <a:spLocks noChangeArrowheads="1"/>
              </p:cNvSpPr>
              <p:nvPr/>
            </p:nvSpPr>
            <p:spPr bwMode="auto">
              <a:xfrm>
                <a:off x="539750" y="2406054"/>
                <a:ext cx="48006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>
                            <a:latin typeface="Cambria Math" panose="02040503050406030204"/>
                          </a:rPr>
                          <m:t>0,+∞</m:t>
                        </m:r>
                      </m:e>
                    </m:d>
                  </m:oMath>
                </a14:m>
                <a:r>
                  <a:rPr kumimoji="1"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内</a:t>
                </a: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单调递增函数 </a:t>
                </a:r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 </a:t>
                </a:r>
                <a:endParaRPr kumimoji="1" lang="en-US" altLang="zh-CN" sz="2400" dirty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253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750" y="2406054"/>
                <a:ext cx="4800600" cy="523220"/>
              </a:xfrm>
              <a:prstGeom prst="rect">
                <a:avLst/>
              </a:prstGeom>
              <a:blipFill rotWithShape="1">
                <a:blip r:embed="rId14"/>
                <a:stretch>
                  <a:fillRect t="-7" b="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539750" y="3360440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</a:t>
            </a:r>
            <a:r>
              <a:rPr kumimoji="1" lang="en-US" altLang="zh-CN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1244600" y="3485852"/>
          <a:ext cx="111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6" name="Equation" r:id="rId15" imgW="1485900" imgH="558800" progId="Equation.3">
                  <p:embed/>
                </p:oleObj>
              </mc:Choice>
              <mc:Fallback>
                <p:oleObj name="Equation" r:id="rId15" imgW="1485900" imgH="558800" progId="Equation.3">
                  <p:embed/>
                  <p:pic>
                    <p:nvPicPr>
                      <p:cNvPr id="0" name="图片 548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3485852"/>
                        <a:ext cx="1117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Line 16"/>
          <p:cNvSpPr>
            <a:spLocks noChangeShapeType="1"/>
          </p:cNvSpPr>
          <p:nvPr/>
        </p:nvSpPr>
        <p:spPr bwMode="auto">
          <a:xfrm>
            <a:off x="2438400" y="3689052"/>
            <a:ext cx="487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3708400" y="3676352"/>
          <a:ext cx="1879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7" name="Equation" r:id="rId17" imgW="2501900" imgH="1028700" progId="Equation.3">
                  <p:embed/>
                </p:oleObj>
              </mc:Choice>
              <mc:Fallback>
                <p:oleObj name="Equation" r:id="rId17" imgW="2501900" imgH="1028700" progId="Equation.3">
                  <p:embed/>
                  <p:pic>
                    <p:nvPicPr>
                      <p:cNvPr id="0" name="图片 548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676352"/>
                        <a:ext cx="1879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2482850" y="2990552"/>
          <a:ext cx="2349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8" name="Equation" r:id="rId19" imgW="3136900" imgH="1028700" progId="Equation.3">
                  <p:embed/>
                </p:oleObj>
              </mc:Choice>
              <mc:Fallback>
                <p:oleObj name="Equation" r:id="rId19" imgW="3136900" imgH="1028700" progId="Equation.3">
                  <p:embed/>
                  <p:pic>
                    <p:nvPicPr>
                      <p:cNvPr id="0" name="图片 548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2990552"/>
                        <a:ext cx="2349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1981200" y="5136852"/>
          <a:ext cx="1993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" name="Equation" r:id="rId21" imgW="2654300" imgH="1028700" progId="Equation.3">
                  <p:embed/>
                </p:oleObj>
              </mc:Choice>
              <mc:Fallback>
                <p:oleObj name="Equation" r:id="rId21" imgW="2654300" imgH="1028700" progId="Equation.3">
                  <p:embed/>
                  <p:pic>
                    <p:nvPicPr>
                      <p:cNvPr id="0" name="图片 548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36852"/>
                        <a:ext cx="1993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0"/>
          <p:cNvGraphicFramePr>
            <a:graphicFrameLocks noChangeAspect="1"/>
          </p:cNvGraphicFramePr>
          <p:nvPr/>
        </p:nvGraphicFramePr>
        <p:xfrm>
          <a:off x="1568450" y="4374852"/>
          <a:ext cx="3060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0" name="Equation" r:id="rId23" imgW="4076700" imgH="1028700" progId="Equation.3">
                  <p:embed/>
                </p:oleObj>
              </mc:Choice>
              <mc:Fallback>
                <p:oleObj name="Equation" r:id="rId23" imgW="4076700" imgH="1028700" progId="Equation.3">
                  <p:embed/>
                  <p:pic>
                    <p:nvPicPr>
                      <p:cNvPr id="0" name="图片 548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4374852"/>
                        <a:ext cx="3060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/>
        </p:nvGraphicFramePr>
        <p:xfrm>
          <a:off x="2647950" y="4578052"/>
          <a:ext cx="91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1" name="Equation" r:id="rId25" imgW="1219200" imgH="546100" progId="Equation.3">
                  <p:embed/>
                </p:oleObj>
              </mc:Choice>
              <mc:Fallback>
                <p:oleObj name="Equation" r:id="rId25" imgW="1219200" imgH="546100" progId="Equation.3">
                  <p:embed/>
                  <p:pic>
                    <p:nvPicPr>
                      <p:cNvPr id="0" name="图片 548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4578052"/>
                        <a:ext cx="914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22"/>
          <p:cNvGraphicFramePr>
            <a:graphicFrameLocks noChangeAspect="1"/>
          </p:cNvGraphicFramePr>
          <p:nvPr/>
        </p:nvGraphicFramePr>
        <p:xfrm>
          <a:off x="8305800" y="4908252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2" name="Equation" r:id="rId27" imgW="660400" imgH="419100" progId="Equation.3">
                  <p:embed/>
                </p:oleObj>
              </mc:Choice>
              <mc:Fallback>
                <p:oleObj name="Equation" r:id="rId27" imgW="660400" imgH="419100" progId="Equation.3">
                  <p:embed/>
                  <p:pic>
                    <p:nvPicPr>
                      <p:cNvPr id="0" name="图片 549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4908252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Object 23"/>
          <p:cNvGraphicFramePr>
            <a:graphicFrameLocks noChangeAspect="1"/>
          </p:cNvGraphicFramePr>
          <p:nvPr/>
        </p:nvGraphicFramePr>
        <p:xfrm>
          <a:off x="762000" y="6021288"/>
          <a:ext cx="5575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3" name="Equation" r:id="rId29" imgW="7429500" imgH="609600" progId="Equation.3">
                  <p:embed/>
                </p:oleObj>
              </mc:Choice>
              <mc:Fallback>
                <p:oleObj name="Equation" r:id="rId29" imgW="7429500" imgH="609600" progId="Equation.3">
                  <p:embed/>
                  <p:pic>
                    <p:nvPicPr>
                      <p:cNvPr id="0" name="图片 549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21288"/>
                        <a:ext cx="5575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7256463" y="1518940"/>
            <a:ext cx="15065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只要证</a:t>
            </a:r>
          </a:p>
        </p:txBody>
      </p:sp>
      <p:graphicFrame>
        <p:nvGraphicFramePr>
          <p:cNvPr id="10265" name="Object 25"/>
          <p:cNvGraphicFramePr>
            <a:graphicFrameLocks noChangeAspect="1"/>
          </p:cNvGraphicFramePr>
          <p:nvPr/>
        </p:nvGraphicFramePr>
        <p:xfrm>
          <a:off x="7239000" y="2128540"/>
          <a:ext cx="15335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4" name="公式" r:id="rId31" imgW="812800" imgH="266700" progId="Equation.3">
                  <p:embed/>
                </p:oleObj>
              </mc:Choice>
              <mc:Fallback>
                <p:oleObj name="公式" r:id="rId31" imgW="812800" imgH="266700" progId="Equation.3">
                  <p:embed/>
                  <p:pic>
                    <p:nvPicPr>
                      <p:cNvPr id="0" name="图片 549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128540"/>
                        <a:ext cx="15335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6" name="Rectangle 26"/>
          <p:cNvSpPr>
            <a:spLocks noChangeArrowheads="1"/>
          </p:cNvSpPr>
          <p:nvPr/>
        </p:nvSpPr>
        <p:spPr bwMode="auto">
          <a:xfrm>
            <a:off x="7162800" y="1479252"/>
            <a:ext cx="1609725" cy="11557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274" name="Group 34"/>
          <p:cNvGrpSpPr/>
          <p:nvPr/>
        </p:nvGrpSpPr>
        <p:grpSpPr bwMode="auto">
          <a:xfrm>
            <a:off x="2395538" y="2908002"/>
            <a:ext cx="1454150" cy="668338"/>
            <a:chOff x="1509" y="1428"/>
            <a:chExt cx="916" cy="421"/>
          </a:xfrm>
        </p:grpSpPr>
        <p:sp>
          <p:nvSpPr>
            <p:cNvPr id="10275" name="Oval 35"/>
            <p:cNvSpPr>
              <a:spLocks noChangeArrowheads="1"/>
            </p:cNvSpPr>
            <p:nvPr/>
          </p:nvSpPr>
          <p:spPr bwMode="auto">
            <a:xfrm>
              <a:off x="1509" y="1609"/>
              <a:ext cx="240" cy="240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276" name="Freeform 36"/>
            <p:cNvSpPr/>
            <p:nvPr/>
          </p:nvSpPr>
          <p:spPr bwMode="auto">
            <a:xfrm>
              <a:off x="1632" y="1428"/>
              <a:ext cx="793" cy="192"/>
            </a:xfrm>
            <a:custGeom>
              <a:avLst/>
              <a:gdLst>
                <a:gd name="T0" fmla="*/ 0 w 816"/>
                <a:gd name="T1" fmla="*/ 192 h 192"/>
                <a:gd name="T2" fmla="*/ 0 w 816"/>
                <a:gd name="T3" fmla="*/ 0 h 192"/>
                <a:gd name="T4" fmla="*/ 816 w 816"/>
                <a:gd name="T5" fmla="*/ 0 h 192"/>
                <a:gd name="T6" fmla="*/ 816 w 816"/>
                <a:gd name="T7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16" h="192">
                  <a:moveTo>
                    <a:pt x="0" y="192"/>
                  </a:moveTo>
                  <a:lnTo>
                    <a:pt x="0" y="0"/>
                  </a:lnTo>
                  <a:lnTo>
                    <a:pt x="816" y="0"/>
                  </a:lnTo>
                  <a:lnTo>
                    <a:pt x="816" y="192"/>
                  </a:lnTo>
                </a:path>
              </a:pathLst>
            </a:custGeom>
            <a:noFill/>
            <a:ln w="28575" cmpd="sng">
              <a:solidFill>
                <a:srgbClr val="008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10277" name="Object 37"/>
          <p:cNvGraphicFramePr>
            <a:graphicFrameLocks noChangeAspect="1"/>
          </p:cNvGraphicFramePr>
          <p:nvPr/>
        </p:nvGraphicFramePr>
        <p:xfrm>
          <a:off x="4794250" y="4666952"/>
          <a:ext cx="3403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" name="Equation" r:id="rId33" imgW="4533900" imgH="1231900" progId="Equation.3">
                  <p:embed/>
                </p:oleObj>
              </mc:Choice>
              <mc:Fallback>
                <p:oleObj name="Equation" r:id="rId33" imgW="4533900" imgH="1231900" progId="Equation.3">
                  <p:embed/>
                  <p:pic>
                    <p:nvPicPr>
                      <p:cNvPr id="0" name="图片 549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4666952"/>
                        <a:ext cx="3403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8" name="Object 38"/>
          <p:cNvGraphicFramePr>
            <a:graphicFrameLocks noChangeAspect="1"/>
          </p:cNvGraphicFramePr>
          <p:nvPr/>
        </p:nvGraphicFramePr>
        <p:xfrm>
          <a:off x="5753100" y="5124152"/>
          <a:ext cx="1993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6" name="Equation" r:id="rId35" imgW="2654300" imgH="1028700" progId="Equation.3">
                  <p:embed/>
                </p:oleObj>
              </mc:Choice>
              <mc:Fallback>
                <p:oleObj name="Equation" r:id="rId35" imgW="2654300" imgH="1028700" progId="Equation.3">
                  <p:embed/>
                  <p:pic>
                    <p:nvPicPr>
                      <p:cNvPr id="0" name="图片 549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5124152"/>
                        <a:ext cx="1993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9" name="Object 39"/>
          <p:cNvGraphicFramePr>
            <a:graphicFrameLocks noChangeAspect="1"/>
          </p:cNvGraphicFramePr>
          <p:nvPr/>
        </p:nvGraphicFramePr>
        <p:xfrm>
          <a:off x="6184900" y="4654252"/>
          <a:ext cx="200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7" name="Equation" r:id="rId37" imgW="2679700" imgH="546100" progId="Equation.3">
                  <p:embed/>
                </p:oleObj>
              </mc:Choice>
              <mc:Fallback>
                <p:oleObj name="Equation" r:id="rId37" imgW="2679700" imgH="546100" progId="Equation.3">
                  <p:embed/>
                  <p:pic>
                    <p:nvPicPr>
                      <p:cNvPr id="0" name="图片 549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4654252"/>
                        <a:ext cx="200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0" name="Object 40"/>
          <p:cNvGraphicFramePr>
            <a:graphicFrameLocks noChangeAspect="1"/>
          </p:cNvGraphicFramePr>
          <p:nvPr/>
        </p:nvGraphicFramePr>
        <p:xfrm>
          <a:off x="5219700" y="4679652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8" name="Equation" r:id="rId39" imgW="1155700" imgH="546100" progId="Equation.3">
                  <p:embed/>
                </p:oleObj>
              </mc:Choice>
              <mc:Fallback>
                <p:oleObj name="Equation" r:id="rId39" imgW="1155700" imgH="546100" progId="Equation.3">
                  <p:embed/>
                  <p:pic>
                    <p:nvPicPr>
                      <p:cNvPr id="0" name="图片 549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679652"/>
                        <a:ext cx="86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1" name="Object 41"/>
          <p:cNvGraphicFramePr>
            <a:graphicFrameLocks noChangeAspect="1"/>
          </p:cNvGraphicFramePr>
          <p:nvPr/>
        </p:nvGraphicFramePr>
        <p:xfrm>
          <a:off x="7327900" y="5733752"/>
          <a:ext cx="158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" name="Equation" r:id="rId41" imgW="2120900" imgH="546100" progId="Equation.3">
                  <p:embed/>
                </p:oleObj>
              </mc:Choice>
              <mc:Fallback>
                <p:oleObj name="Equation" r:id="rId41" imgW="2120900" imgH="546100" progId="Equation.3">
                  <p:embed/>
                  <p:pic>
                    <p:nvPicPr>
                      <p:cNvPr id="0" name="图片 549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5733752"/>
                        <a:ext cx="1587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4" grpId="0" autoUpdateAnimBg="0"/>
      <p:bldP spid="10256" grpId="0" animBg="1"/>
      <p:bldP spid="10264" grpId="0" autoUpdateAnimBg="0"/>
      <p:bldP spid="1026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d998e620-94ef-4537-8ec0-95c629a4909c"/>
  <p:tag name="COMMONDATA" val="eyJoZGlkIjoiNDc3NTBjNzVkMDEyZDc0NTE2NjNmYWZlNWZjZmU1ZmQifQ=="/>
</p:tagLst>
</file>

<file path=ppt/theme/theme1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770</Words>
  <Application>Microsoft Office PowerPoint</Application>
  <PresentationFormat>全屏显示(4:3)</PresentationFormat>
  <Paragraphs>114</Paragraphs>
  <Slides>18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7" baseType="lpstr">
      <vt:lpstr>宋体</vt:lpstr>
      <vt:lpstr>微软雅黑</vt:lpstr>
      <vt:lpstr>Arial</vt:lpstr>
      <vt:lpstr>Calibri</vt:lpstr>
      <vt:lpstr>Cambria Math</vt:lpstr>
      <vt:lpstr>Times New Roman</vt:lpstr>
      <vt:lpstr>1_Office 主题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3.  求</vt:lpstr>
      <vt:lpstr>PowerPoint 演示文稿</vt:lpstr>
      <vt:lpstr>例5.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定积分的基本公式</dc:title>
  <dc:creator>liuxiongwei</dc:creator>
  <cp:lastModifiedBy>Admin</cp:lastModifiedBy>
  <cp:revision>22</cp:revision>
  <cp:lastPrinted>2014-12-21T13:51:00Z</cp:lastPrinted>
  <dcterms:created xsi:type="dcterms:W3CDTF">2014-02-05T03:07:00Z</dcterms:created>
  <dcterms:modified xsi:type="dcterms:W3CDTF">2022-11-18T09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6EF0ED296DF457CA2B589E9D66B8212</vt:lpwstr>
  </property>
  <property fmtid="{D5CDD505-2E9C-101B-9397-08002B2CF9AE}" pid="3" name="KSOProductBuildVer">
    <vt:lpwstr>2052-11.1.0.11744</vt:lpwstr>
  </property>
</Properties>
</file>